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5DC0884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2213E8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FQyMjozMD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2213E8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2213E8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2213E8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2213E8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2213E8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2213E8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2213E8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97FDEBD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FQyMjozMD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2213E8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6A4E1C79" w14:textId="77777777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7" w:name="_Hlk134744164"/>
      <w:r>
        <w:t>Реакции инициирования</w:t>
      </w:r>
    </w:p>
    <w:p w14:paraId="42FED408" w14:textId="6CF0F632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RUMjI6MzA6MDc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r w:rsidR="002213E8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3B144A" w:rsidRPr="00B431C8" w:rsidRDefault="003B144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3B144A" w:rsidRPr="00B431C8" w:rsidRDefault="003B144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10" w:name="_Toc136296697"/>
      <w:bookmarkStart w:id="11" w:name="_Hlk134744241"/>
      <w:bookmarkEnd w:id="7"/>
      <w:r w:rsidRPr="009143C3">
        <w:t>Фотосенсибилизация</w:t>
      </w:r>
      <w:bookmarkEnd w:id="10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3B144A" w:rsidRPr="009D6F1E" w:rsidRDefault="003B144A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2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2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3B144A" w:rsidRPr="009D6F1E" w:rsidRDefault="003B144A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3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3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354AA885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2213E8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4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4"/>
      <w:r>
        <w:rPr>
          <w:rStyle w:val="af6"/>
          <w:rFonts w:eastAsia="SimSun" w:cstheme="minorBidi"/>
          <w:color w:val="auto"/>
          <w:lang w:eastAsia="en-US"/>
        </w:rPr>
        <w:commentReference w:id="14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D9614B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FQyMjozMDow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2213E8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2213E8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>
            <w:fldChar w:fldCharType="separate"/>
          </w:r>
          <w:r w:rsidR="002213E8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r w:rsidR="002213E8">
            <w:t>[15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E2XSJ9XX0sIlRhZyI6IkNpdGF2aVBsYWNlaG9sZGVyIzEwY2M5YWZkLTExOTEtNDRmZC05OTJmLWQ3MTVhMjBmMzA1OCIsIlRleHQiOiJbMTZdIiwiV0FJVmVyc2lvbiI6IjYuMTUuMi4wIn0=}</w:instrText>
          </w:r>
          <w:r>
            <w:fldChar w:fldCharType="separate"/>
          </w:r>
          <w:r w:rsidR="002213E8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2213E8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15"/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2213E8">
            <w:t>[9]</w:t>
          </w:r>
          <w:r>
            <w:fldChar w:fldCharType="end"/>
          </w:r>
          <w:commentRangeEnd w:id="15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15"/>
          </w:r>
        </w:sdtContent>
      </w:sdt>
      <w:r>
        <w:t xml:space="preserve">. </w:t>
      </w:r>
    </w:p>
    <w:p w14:paraId="42144FDC" w14:textId="77777777" w:rsidR="00DA335D" w:rsidRDefault="00DA335D" w:rsidP="002213E8">
      <w:pPr>
        <w:pStyle w:val="31"/>
      </w:pPr>
      <w:bookmarkStart w:id="16" w:name="_Toc136296698"/>
      <w:bookmarkEnd w:id="11"/>
      <w:r>
        <w:t>Фотовосстановление</w:t>
      </w:r>
      <w:bookmarkEnd w:id="16"/>
    </w:p>
    <w:p w14:paraId="3388F72D" w14:textId="68EEEE50" w:rsidR="003D2F42" w:rsidRDefault="00DA335D" w:rsidP="00DD46C5">
      <w:pPr>
        <w:pStyle w:val="a3"/>
      </w:pPr>
      <w:bookmarkStart w:id="1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0VDIyOjMw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RUMjI6MzA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RUMjI6MzA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yMjozMDowNy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2213E8">
            <w:t>[17–21]</w:t>
          </w:r>
          <w:r>
            <w:fldChar w:fldCharType="end"/>
          </w:r>
        </w:sdtContent>
      </w:sdt>
      <w:r>
        <w:t xml:space="preserve">. </w:t>
      </w:r>
    </w:p>
    <w:p w14:paraId="164FEA66" w14:textId="27BB7B7E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18"/>
      <w:r>
        <w:t>рассмотрения</w:t>
      </w:r>
      <w:commentRangeEnd w:id="18"/>
      <w:r w:rsidR="0062091C">
        <w:rPr>
          <w:rStyle w:val="af6"/>
          <w:rFonts w:eastAsia="SimSun" w:cstheme="minorBidi"/>
          <w:color w:val="auto"/>
          <w:lang w:eastAsia="en-US"/>
        </w:rPr>
        <w:commentReference w:id="18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2213E8">
            <w:t>[22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FQyMjozMD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RUMjI6MzA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yMjozMDowNyIsIlByb2plY3QiOnsiJHJlZiI6IjgifX0sIlVzZU51bWJlcmluZ1R5cGVPZlBhcmVudERvY3VtZW50IjpmYWxzZX1dLCJGb3JtYXR0ZWRUZXh0Ijp7IiRpZCI6IjMzIiwiQ291bnQiOjEsIlRleHRVbml0cyI6W3siJGlkIjoiMzQiLCJGb250U3R5bGUiOnsiJGlkIjoiMzUiLCJOZXV0cmFsIjp0cnVlfSwiUmVhZGluZ09yZGVyIjoxLCJUZXh0IjoiWzE2LCAyMywgMjRdIn1dfSwiVGFnIjoiQ2l0YXZpUGxhY2Vob2xkZXIjZWE1MjdhN2QtZTZiNC00M2RlLWIxODAtZTllZTllZGIwNzI0IiwiVGV4dCI6IlsxNiwgMjMsIDI0XSIsIldBSVZlcnNpb24iOiI2LjE1LjIuMCJ9}</w:instrText>
          </w:r>
          <w:r>
            <w:fldChar w:fldCharType="separate"/>
          </w:r>
          <w:r w:rsidR="002213E8">
            <w:t>[16, 23, 24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RUMjI6MzA6MDc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Pr="00F5283F">
            <w:fldChar w:fldCharType="separate"/>
          </w:r>
          <w:r w:rsidR="002213E8">
            <w:t>[25–27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19"/>
      <w:r>
        <w:t>амин</w:t>
      </w:r>
      <w:commentRangeEnd w:id="19"/>
      <w:r w:rsidR="005D03FE">
        <w:rPr>
          <w:rStyle w:val="af6"/>
          <w:rFonts w:eastAsia="SimSun" w:cstheme="minorBidi"/>
          <w:color w:val="auto"/>
          <w:lang w:eastAsia="en-US"/>
        </w:rPr>
        <w:commentReference w:id="19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3B144A" w:rsidRPr="00596DA9" w:rsidRDefault="003B144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0" w:name="_Ref134726767"/>
                            <w:bookmarkStart w:id="21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20"/>
                            <w:r>
                              <w:t>. Цепочка реакций последовательного переноса водорода</w:t>
                            </w:r>
                            <w:bookmarkEnd w:id="2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3B144A" w:rsidRPr="00596DA9" w:rsidRDefault="003B144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2" w:name="_Ref134726767"/>
                      <w:bookmarkStart w:id="23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22"/>
                      <w:r>
                        <w:t>. Цепочка реакций последовательного переноса водорода</w:t>
                      </w:r>
                      <w:bookmarkEnd w:id="23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51D35C0D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2213E8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2213E8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NjNDk2NzQtZDA4ZC00ZWIxLWE0OTQtOGM1ZjViYTE2MWFlIiwiVGV4dCI6IlsyMV0iLCJXQUlWZXJzaW9uIjoiNi4xNS4yLjAifQ==}</w:instrText>
          </w:r>
          <w:r w:rsidR="003D2F42">
            <w:fldChar w:fldCharType="separate"/>
          </w:r>
          <w:r w:rsidR="002213E8">
            <w:t>[21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2213E8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1636AB57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2213E8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Y0MTJlYWYxLTgxMTgtNDQwNi1hN2I0LTZkZWFkYzA0MzY0MSIsIlRleHQiOiJbMjhdIiwiV0FJVmVyc2lvbiI6IjYuMTUuMi4wIn0=}</w:instrText>
          </w:r>
          <w:r w:rsidR="00DA335D">
            <w:fldChar w:fldCharType="separate"/>
          </w:r>
          <w:r w:rsidR="002213E8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2213E8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yMjozMDow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BkZjIzNGQ2LWVhYWQtNDM0MC04Njk5LWFlNWRhYTZhMzA3ZCIsIlRleHQiOiJbMjldIiwiV0FJVmVyc2lvbiI6IjYuMTUuMi4wIn0=}</w:instrText>
          </w:r>
          <w:r w:rsidR="00DA335D" w:rsidRPr="00D55043">
            <w:fldChar w:fldCharType="separate"/>
          </w:r>
          <w:r w:rsidR="002213E8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MGFhZjk0YzctYWY1NS00ZmY0LTljZmYtZWJjZmY1YzUwNmIxIiwiVGV4dCI6IlsyNV0iLCJXQUlWZXJzaW9uIjoiNi4xNS4yLjAifQ==}</w:instrText>
          </w:r>
          <w:r w:rsidR="00DA335D">
            <w:fldChar w:fldCharType="separate"/>
          </w:r>
          <w:r w:rsidR="002213E8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>, увеличивая константу скорости перено</w:t>
      </w:r>
      <w:proofErr w:type="spellStart"/>
      <w:r w:rsidR="00DA335D">
        <w:t>са</w:t>
      </w:r>
      <w:proofErr w:type="spellEnd"/>
      <w:r w:rsidR="00DA335D">
        <w:t xml:space="preserve">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2213E8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yMjozMDow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lmMmI2ZjIxLTc0MjEtNDc4Mi04YmY2LTU4MjUxOWFhYTEzOCIsIlRleHQiOiJbMjldIiwiV0FJVmVyc2lvbiI6IjYuMTUuMi4wIn0=}</w:instrText>
          </w:r>
          <w:r w:rsidR="00DA335D">
            <w:fldChar w:fldCharType="separate"/>
          </w:r>
          <w:r w:rsidR="002213E8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B144A" w:rsidRPr="005756CC" w:rsidRDefault="003B144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B144A" w:rsidRPr="005756CC" w:rsidRDefault="003B144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1D779839" w:rsidR="003B144A" w:rsidRPr="00814C1C" w:rsidRDefault="003B144A" w:rsidP="005559F4">
                              <w:pPr>
                                <w:pStyle w:val="af2"/>
                              </w:pPr>
                              <w:bookmarkStart w:id="24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4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5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1D779839" w:rsidR="003B144A" w:rsidRPr="00814C1C" w:rsidRDefault="003B144A" w:rsidP="005559F4">
                        <w:pPr>
                          <w:pStyle w:val="af2"/>
                        </w:pPr>
                        <w:bookmarkStart w:id="25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5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754604EA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</w:t>
      </w:r>
      <w:proofErr w:type="spellStart"/>
      <w:r w:rsidRPr="00C977F5">
        <w:t>ителя</w:t>
      </w:r>
      <w:proofErr w:type="spellEnd"/>
      <w:r w:rsidRPr="00C977F5">
        <w:t xml:space="preserve">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WM4YjIwOGMtZTkxYS00Y2U1LTlhNDYtMTQ2NWNjOTA3MDM0IiwiVGV4dCI6IlsyNl0iLCJXQUlWZXJzaW9uIjoiNi4xNS4yLjAifQ==}</w:instrText>
          </w:r>
          <w:r w:rsidRPr="00D55043">
            <w:fldChar w:fldCharType="separate"/>
          </w:r>
          <w:r w:rsidR="002213E8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OGJjNzViYWEtYWNmNy00Y2E1LWEwMDktMzZjNDMzNjZiZTg4IiwiVGV4dCI6IlsyNl0iLCJXQUlWZXJzaW9uIjoiNi4xNS4yLjAifQ==}</w:instrText>
          </w:r>
          <w:r w:rsidRPr="00D55043">
            <w:fldChar w:fldCharType="separate"/>
          </w:r>
          <w:r w:rsidR="002213E8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NDI3ODg2YWQtOTg0NC00ZjZkLTkxMmMtZDZkMjZhNzYzYjc5IiwiVGV4dCI6IlsyNV0iLCJXQUlWZXJzaW9uIjoiNi4xNS4yLjAifQ==}</w:instrText>
          </w:r>
          <w:r>
            <w:fldChar w:fldCharType="separate"/>
          </w:r>
          <w:r w:rsidR="002213E8">
            <w:t>[25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</w:t>
      </w:r>
      <w:proofErr w:type="spellStart"/>
      <w:r w:rsidRPr="000C5EC1">
        <w:t>са</w:t>
      </w:r>
      <w:proofErr w:type="spellEnd"/>
      <w:r w:rsidRPr="000C5EC1">
        <w:t xml:space="preserve">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D9614B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NTE5ZjNhOTUtODg5Ny00OGVlLWJhYmEtMjI5YzA1NjMxM2JhIiwiVGV4dCI6IlsxN1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2213E8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6"/>
      <w:r w:rsidR="007E6D93">
        <w:t>этапах</w:t>
      </w:r>
      <w:commentRangeEnd w:id="26"/>
      <w:r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4.05pt;height:69.1pt" o:ole="">
            <v:imagedata r:id="rId16" o:title=""/>
          </v:shape>
          <o:OLEObject Type="Embed" ProgID="ChemDraw.Document.6.0" ShapeID="_x0000_i1025" DrawAspect="Content" ObjectID="_1776508687" r:id="rId17"/>
        </w:object>
      </w:r>
    </w:p>
    <w:p w14:paraId="0142561B" w14:textId="0B96CAD1" w:rsidR="002D16A1" w:rsidRPr="002D16A1" w:rsidRDefault="00D365B1" w:rsidP="00FF2C14">
      <w:pPr>
        <w:pStyle w:val="af2"/>
      </w:pPr>
      <w:bookmarkStart w:id="27" w:name="_Ref135240340"/>
      <w:r>
        <w:t xml:space="preserve">Схема </w:t>
      </w:r>
      <w:fldSimple w:instr=" SEQ Схема \* ARABIC ">
        <w:r w:rsidR="008E57B9">
          <w:rPr>
            <w:noProof/>
          </w:rPr>
          <w:t>4</w:t>
        </w:r>
      </w:fldSimple>
      <w:bookmarkEnd w:id="27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11363CB9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zMF0ifV19LCJUYWciOiJDaXRhdmlQbGFjZWhvbGRlciMwYzVjZDBiMC01MGY0LTRiZWMtODQ3Mi00YTgzNGU0ODJmYWMiLCJUZXh0IjoiWzMwXSIsIldBSVZlcnNpb24iOiI2LjE1LjIuMCJ9}</w:instrText>
          </w:r>
          <w:r w:rsidR="00E63F19">
            <w:fldChar w:fldCharType="separate"/>
          </w:r>
          <w:r w:rsidR="002213E8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ODRiZWNlOTMtNzYwOS00NjlhLWE4ZWQtNmExODhkZjVkYWZlIiwiVGV4dCI6IlsyMV0iLCJXQUlWZXJzaW9uIjoiNi4xNS4yLjAifQ==}</w:instrText>
          </w:r>
          <w:r w:rsidR="00211D01">
            <w:fldChar w:fldCharType="separate"/>
          </w:r>
          <w:r w:rsidR="002213E8">
            <w:t>[21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zFdIn1dfSwiVGFnIjoiQ2l0YXZpUGxhY2Vob2xkZXIjYjY3ZmY5OTUtYjdhZC00YTY2LWFiYTMtZDNmYTVhYTJmZDI5IiwiVGV4dCI6IlszMV0iLCJXQUlWZXJzaW9uIjoiNi4xNS4yLjAifQ==}</w:instrText>
          </w:r>
          <w:r w:rsidR="00E63F19">
            <w:fldChar w:fldCharType="separate"/>
          </w:r>
          <w:r w:rsidR="002213E8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ZTU5ZjE0ZmUtYzEwNC00ZjgzLWFmMDAtNGZlOTk1MGUzMDdmIiwiVGV4dCI6IlsyMV0iLCJXQUlWZXJzaW9uIjoiNi4xNS4yLjAifQ==}</w:instrText>
          </w:r>
          <w:r w:rsidR="009C34C5">
            <w:fldChar w:fldCharType="separate"/>
          </w:r>
          <w:r w:rsidR="002213E8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c4MjE2YWUzLTAyNjEtNDhiOC1hMWFlLWQ2YTE2OTA3ZjI5NCIsIlRleHQiOiJbMjhdIiwiV0FJVmVyc2lvbiI6IjYuMTUuMi4wIn0=}</w:instrText>
          </w:r>
          <w:r w:rsidR="007110E7">
            <w:fldChar w:fldCharType="separate"/>
          </w:r>
          <w:r w:rsidR="002213E8">
            <w:t>[28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</w:t>
      </w:r>
      <w:proofErr w:type="spellStart"/>
      <w:r w:rsidRPr="007E6D93">
        <w:rPr>
          <w:rStyle w:val="a9"/>
        </w:rPr>
        <w:t>ами</w:t>
      </w:r>
      <w:proofErr w:type="spellEnd"/>
      <w:r w:rsidRPr="007E6D93">
        <w:rPr>
          <w:rStyle w:val="a9"/>
        </w:rPr>
        <w:t xml:space="preserve">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6" type="#_x0000_t75" style="width:520.9pt;height:61.35pt" o:ole="">
            <v:imagedata r:id="rId18" o:title=""/>
          </v:shape>
          <o:OLEObject Type="Embed" ProgID="ChemDraw.Document.6.0" ShapeID="_x0000_i1026" DrawAspect="Content" ObjectID="_1776508688" r:id="rId19"/>
        </w:object>
      </w:r>
    </w:p>
    <w:p w14:paraId="0C354F47" w14:textId="7DEE7458" w:rsidR="002D16A1" w:rsidRPr="002D16A1" w:rsidRDefault="002D16A1" w:rsidP="00FF2C14">
      <w:pPr>
        <w:pStyle w:val="af2"/>
      </w:pPr>
      <w:bookmarkStart w:id="28" w:name="_Ref165517409"/>
      <w:r>
        <w:t xml:space="preserve">Схема </w:t>
      </w:r>
      <w:fldSimple w:instr=" SEQ Схема \* ARABIC ">
        <w:r w:rsidR="008E57B9">
          <w:rPr>
            <w:noProof/>
          </w:rPr>
          <w:t>5</w:t>
        </w:r>
      </w:fldSimple>
      <w:bookmarkEnd w:id="28"/>
      <w:r>
        <w:t>. Реакция тушения триплетного хинона фенолами</w:t>
      </w:r>
    </w:p>
    <w:p w14:paraId="7BFC1F3C" w14:textId="74762B8A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ljYTRlN2YtYjgxZC00NjEyLWIyMGUtNGVmOGE1NzBlMTlkIiwiVGV4dCI6IlsyMV0iLCJXQUlWZXJzaW9uIjoiNi4xNS4yLjAifQ==}</w:instrText>
          </w:r>
          <w:r w:rsidR="002C3F1F">
            <w:fldChar w:fldCharType="separate"/>
          </w:r>
          <w:r w:rsidR="002213E8">
            <w:t>[21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</w:t>
      </w:r>
      <w:proofErr w:type="spellStart"/>
      <w:r w:rsidR="00DA335D" w:rsidRPr="00CE69BE">
        <w:t>анизма</w:t>
      </w:r>
      <w:proofErr w:type="spellEnd"/>
      <w:r w:rsidR="00DA335D" w:rsidRPr="00CE69BE">
        <w:t xml:space="preserve">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2213E8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3B144A" w:rsidRPr="00F36813" w:rsidRDefault="003B144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3B144A" w:rsidRPr="00F36813" w:rsidRDefault="003B144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3B144A" w:rsidRPr="00F36813" w:rsidRDefault="003B144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3B144A" w:rsidRPr="00F36813" w:rsidRDefault="003B144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74AD401A" w:rsidR="003B144A" w:rsidRPr="007848E7" w:rsidRDefault="003B144A" w:rsidP="005559F4">
                                        <w:pPr>
                                          <w:pStyle w:val="af2"/>
                                        </w:pPr>
                                        <w:bookmarkStart w:id="29" w:name="_Ref135206479"/>
                                        <w:bookmarkStart w:id="30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29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0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74AD401A" w:rsidR="003B144A" w:rsidRPr="007848E7" w:rsidRDefault="003B144A" w:rsidP="005559F4">
                                  <w:pPr>
                                    <w:pStyle w:val="af2"/>
                                  </w:pPr>
                                  <w:bookmarkStart w:id="31" w:name="_Ref135206479"/>
                                  <w:bookmarkStart w:id="32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31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2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30EBEA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8E57B9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33" w:name="_Toc136296699"/>
      <w:bookmarkEnd w:id="17"/>
      <w:r>
        <w:t>Радикальные реакции</w:t>
      </w:r>
      <w:bookmarkEnd w:id="33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64D60CC6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ZjUxMmVlNTgtMWE0ZS00OTExLTgwZjUtMGQyODVmMTBhMGRhIiwiVGV4dCI6IlsxN10iLCJXQUlWZXJzaW9uIjoiNi4xNS4yLjAifQ==}</w:instrText>
          </w:r>
          <w:r w:rsidR="005F03F8">
            <w:fldChar w:fldCharType="separate"/>
          </w:r>
          <w:r w:rsidR="002213E8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34"/>
      <w:r w:rsidR="005F03F8" w:rsidRPr="00F36813">
        <w:t>радикала</w:t>
      </w:r>
      <w:commentRangeEnd w:id="34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34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8pt;height:78.3pt" o:ole="">
            <v:imagedata r:id="rId22" o:title=""/>
          </v:shape>
          <o:OLEObject Type="Embed" ProgID="ChemDraw.Document.6.0" ShapeID="_x0000_i1027" DrawAspect="Content" ObjectID="_1776508689" r:id="rId23"/>
        </w:object>
      </w:r>
    </w:p>
    <w:p w14:paraId="1ABAE0A5" w14:textId="7CCCB102" w:rsidR="00500807" w:rsidRDefault="00DA335D" w:rsidP="00F36813">
      <w:pPr>
        <w:pStyle w:val="af2"/>
      </w:pPr>
      <w:bookmarkStart w:id="35" w:name="_Ref135329259"/>
      <w:r>
        <w:t xml:space="preserve">Схема </w:t>
      </w:r>
      <w:fldSimple w:instr=" SEQ Схема \* ARABIC ">
        <w:r w:rsidR="008E57B9">
          <w:rPr>
            <w:noProof/>
          </w:rPr>
          <w:t>6</w:t>
        </w:r>
      </w:fldSimple>
      <w:bookmarkEnd w:id="35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3B35BC8D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E1NmQ4YzhiLTdiMmItNDc2Ni04M2M4LWU2YWNiMGVjZjY5NS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5F81BC26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2213E8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36"/>
      <w:r w:rsidR="00182F8F" w:rsidRPr="00513A12">
        <w:t>ди-т-бутил</w:t>
      </w:r>
      <w:commentRangeEnd w:id="36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6"/>
      </w:r>
      <w:r w:rsidR="00182F8F" w:rsidRPr="00513A12">
        <w:t>-о-</w:t>
      </w:r>
      <w:proofErr w:type="spellStart"/>
      <w:r w:rsidR="00182F8F" w:rsidRPr="00513A12">
        <w:t>бензохинона</w:t>
      </w:r>
      <w:proofErr w:type="spellEnd"/>
      <w:r w:rsidR="00182F8F" w:rsidRPr="00513A12">
        <w:t xml:space="preserve">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48DCC1D7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8" type="#_x0000_t75" style="width:501.6pt;height:72.5pt" o:ole="">
            <v:imagedata r:id="rId24" o:title=""/>
          </v:shape>
          <o:OLEObject Type="Embed" ProgID="ChemDraw.Document.6.0" ShapeID="_x0000_i1028" DrawAspect="Content" ObjectID="_1776508690" r:id="rId25"/>
        </w:object>
      </w:r>
    </w:p>
    <w:p w14:paraId="5437CB0F" w14:textId="4A29809A" w:rsidR="008C6339" w:rsidRPr="008C6339" w:rsidRDefault="00B5342D" w:rsidP="00F36813">
      <w:pPr>
        <w:pStyle w:val="af2"/>
      </w:pPr>
      <w:bookmarkStart w:id="37" w:name="_Ref165524963"/>
      <w:r>
        <w:t xml:space="preserve">Схема </w:t>
      </w:r>
      <w:fldSimple w:instr=" SEQ Схема \* ARABIC ">
        <w:r w:rsidR="008E57B9">
          <w:rPr>
            <w:noProof/>
          </w:rPr>
          <w:t>7</w:t>
        </w:r>
      </w:fldSimple>
      <w:bookmarkEnd w:id="37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5F9B14F6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VkN2U5YmE5LTYzOGMtNDM1MC05NjczLTM1ZDEyNmYwNzA5NCIsIlRleHQiOiJbMzJdIiwiV0FJVmVyc2lvbiI6IjYuMTUuMi4wIn0=}</w:instrText>
          </w:r>
          <w:r w:rsidR="00810805">
            <w:fldChar w:fldCharType="separate"/>
          </w:r>
          <w:r w:rsidR="002213E8">
            <w:t>[32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29" type="#_x0000_t75" style="width:482.75pt;height:258.5pt" o:ole="">
            <v:imagedata r:id="rId26" o:title=""/>
          </v:shape>
          <o:OLEObject Type="Embed" ProgID="ChemDraw.Document.6.0" ShapeID="_x0000_i1029" DrawAspect="Content" ObjectID="_1776508691" r:id="rId27"/>
        </w:object>
      </w:r>
    </w:p>
    <w:p w14:paraId="7A48FE7A" w14:textId="5E5A96D2" w:rsidR="00E35DFB" w:rsidRDefault="00446081" w:rsidP="00446081">
      <w:pPr>
        <w:pStyle w:val="af2"/>
      </w:pPr>
      <w:bookmarkStart w:id="38" w:name="_Ref165762402"/>
      <w:r>
        <w:t xml:space="preserve">Рисунок </w:t>
      </w:r>
      <w:fldSimple w:instr=" SEQ Рисунок \* ARABIC ">
        <w:r w:rsidR="008E57B9">
          <w:rPr>
            <w:noProof/>
          </w:rPr>
          <w:t>4</w:t>
        </w:r>
      </w:fldSimple>
      <w:bookmarkEnd w:id="38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DCF5F0D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DUzYTE4MTMtODU3NS00OGEwLTkxZjgtODgwYmE0YzkxNTQ2IiwiVGV4dCI6IlszM10iLCJXQUlWZXJzaW9uIjoiNi4xNS4yLjAifQ==}</w:instrText>
          </w:r>
          <w:r w:rsidR="004016A9" w:rsidRPr="004E010E">
            <w:fldChar w:fldCharType="separate"/>
          </w:r>
          <w:r w:rsidR="002213E8">
            <w:t>[33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FQyMjozMD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FQyMjozMDowNyIsIlByb2plY3QiOnsiJHJlZiI6IjgifX0sIlVzZU51bWJlcmluZ1R5cGVPZlBhcmVudERvY3VtZW50IjpmYWxzZX1dLCJGb3JtYXR0ZWRUZXh0Ijp7IiRpZCI6IjIzIiwiQ291bnQiOjEsIlRleHRVbml0cyI6W3siJGlkIjoiMjQiLCJGb250U3R5bGUiOnsiJGlkIjoiMjUiLCJOZXV0cmFsIjp0cnVlfSwiUmVhZGluZ09yZGVyIjoxLCJUZXh0IjoiWzM0LCAzNV0ifV19LCJUYWciOiJDaXRhdmlQbGFjZWhvbGRlciM2YTliOGNiMy00ZmM0LTQ1M2UtOGEzZS1lMGNiNDJiMzAzZTQiLCJUZXh0IjoiWzM0LCAzNV0iLCJXQUlWZXJzaW9uIjoiNi4xNS4yLjAifQ==}</w:instrText>
          </w:r>
          <w:r w:rsidR="004016A9" w:rsidRPr="004E010E">
            <w:fldChar w:fldCharType="separate"/>
          </w:r>
          <w:r w:rsidR="002213E8">
            <w:t>[34, 35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NWQ0NDZiMDMtZjg1ZS00ZDA3LWFhYjItNmQwZTgzMDk3OWJlIiwiVGV4dCI6IlszM10iLCJXQUlWZXJzaW9uIjoiNi4xNS4yLjAifQ==}</w:instrText>
          </w:r>
          <w:r w:rsidR="004016A9" w:rsidRPr="004E010E">
            <w:fldChar w:fldCharType="separate"/>
          </w:r>
          <w:r w:rsidR="002213E8">
            <w:t>[33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commentRangeStart w:id="39"/>
          <w:r w:rsidR="006E0737" w:rsidRPr="00513A12">
            <w:rPr>
              <w:lang w:val="en-US"/>
            </w:rPr>
            <w:fldChar w:fldCharType="begin"/>
          </w:r>
          <w:r w:rsidR="00D9614B" w:rsidRPr="00513A12">
            <w:rPr>
              <w:lang w:val="en-US"/>
            </w:rPr>
            <w:instrText>ADDIN</w:instrText>
          </w:r>
          <w:r w:rsidR="00D9614B" w:rsidRPr="00513A12">
            <w:instrText xml:space="preserve"> </w:instrText>
          </w:r>
          <w:r w:rsidR="00D9614B" w:rsidRPr="00513A12">
            <w:rPr>
              <w:lang w:val="en-US"/>
            </w:rPr>
            <w:instrText>CitaviPlaceholder</w:instrText>
          </w:r>
          <w:r w:rsidR="00D9614B" w:rsidRPr="00513A12">
            <w:instrText>{</w:instrText>
          </w:r>
          <w:r w:rsidR="00D9614B" w:rsidRPr="00513A12">
            <w:rPr>
              <w:lang w:val="en-US"/>
            </w:rPr>
            <w:instrText>eyIkaWQiOiIx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GlvbnMuV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yZFBsYWNla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sZGVy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VudHJpZXMiOlt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IiLCIkd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ZpLkNpd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a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c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X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kUGxh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o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kZXJFbnRyeS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mkiLCJJ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UyMjczZGJjLWI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YmMtNGI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Mi</w:instrText>
          </w:r>
          <w:r w:rsidR="00D9614B" w:rsidRPr="00513A12">
            <w:instrText>04</w:instrText>
          </w:r>
          <w:r w:rsidR="00D9614B" w:rsidRPr="00513A12">
            <w:rPr>
              <w:lang w:val="en-US"/>
            </w:rPr>
            <w:instrText>NGVmLTc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ZT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OWMzNzA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NyIsIlJhbmdlTGVuZ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oIjo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CJSZWZlcmVu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J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MyMGMy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Q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ThlNjctNGZlMS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ODRiLTBkYTZjYz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kNyIsI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SY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eyIkaWQiOiIz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SY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ZS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IsIkVuZF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iOnsiJGlkIjoiNCIsIi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XBlIjo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YWdlTnVtYmVy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IiwiSXNGdWxse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VyaWMiOmZhbHNlLCJ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ZXJpbmdUeXBlIjowLCJ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cmFs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zdGVtIjowfSwiTnVtYmVya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TnVtZXJhbFN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b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hcnRQYWdl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UiLCIkd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UGFnZ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Jlci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IsIklzRnVsbHl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cmljIjpmYWxzZSwiTnVtYmVya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TnVtZXJhbFN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b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H</w:instrText>
          </w:r>
          <w:r w:rsidR="00D9614B" w:rsidRPr="00513A12">
            <w:instrText>19</w:instrText>
          </w:r>
          <w:r w:rsidR="00D9614B" w:rsidRPr="00513A12">
            <w:rPr>
              <w:lang w:val="en-US"/>
            </w:rPr>
            <w:instrText>LCJSZWZlcmVu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iOnsiJGlkIjoiNiIsIi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XBlIjo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mkuUmVmZXJlbmNl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Fi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yYW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Q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tcGxleG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QWJzdHJh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T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Vy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Rm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ybW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owLCJBdXRo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zIjpbeyIkaWQiOiI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ZXJzb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sIF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ZpIiwiRmly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OY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Ijoi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Jsu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JguIiwiTGFzdE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D9614B" w:rsidRPr="00513A12">
            <w:instrText>48</w:instrText>
          </w:r>
          <w:r w:rsidR="00D9614B" w:rsidRPr="00513A12">
            <w:rPr>
              <w:lang w:val="en-US"/>
            </w:rPr>
            <w:instrText>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M</w:instrText>
          </w:r>
          <w:r w:rsidR="00D9614B" w:rsidRPr="00513A12">
            <w:instrText>+</w:instrText>
          </w:r>
          <w:r w:rsidR="00D9614B" w:rsidRPr="00513A12">
            <w:rPr>
              <w:lang w:val="en-US"/>
            </w:rPr>
            <w:instrText>MzA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PC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vcz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LCJQZXJp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s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w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ZXJp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s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hbWUiOiLQmtC</w:instrText>
          </w:r>
          <w:r w:rsidR="00D9614B" w:rsidRPr="00513A12">
            <w:instrText>40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QtdG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jQutCwINC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NC</w:instrText>
          </w:r>
          <w:r w:rsidR="00D9614B" w:rsidRPr="00513A12">
            <w:instrText>60</w:instrText>
          </w:r>
          <w:r w:rsidR="00D9614B" w:rsidRPr="00513A12">
            <w:rPr>
              <w:lang w:val="en-US"/>
            </w:rPr>
            <w:instrText>LDRgtCw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vQuN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iIsI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uYXRpb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iOjAsIlBy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ZmFs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sIkNyZW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WRC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IT</w:instrText>
          </w:r>
          <w:r w:rsidR="00D9614B" w:rsidRPr="00513A12">
            <w:instrText>01</w:instrText>
          </w:r>
          <w:r w:rsidR="00D9614B" w:rsidRPr="00513A12">
            <w:rPr>
              <w:lang w:val="en-US"/>
            </w:rPr>
            <w:instrText>FIiwiQ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lYXRlZ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IjoiMjAyM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S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xNVQxMTozMjowOSIsIk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vZGlmaWVkQnkiOiJfS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NRSIsIklkIjoiYjRmYm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jctMDdhNi</w:instrText>
          </w:r>
          <w:r w:rsidR="00D9614B" w:rsidRPr="00513A12">
            <w:instrText>00</w:instrText>
          </w:r>
          <w:r w:rsidR="00D9614B" w:rsidRPr="00513A12">
            <w:rPr>
              <w:lang w:val="en-US"/>
            </w:rPr>
            <w:instrText>NDZlLWFjNmItYzk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JiNWM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NmFjIiwiT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kaWZpZWRPb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IwMjMtMDUtMTVUMTE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z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DkiLCJQcm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qZW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yZWYiOiI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n</w:instrText>
          </w:r>
          <w:r w:rsidR="00D9614B" w:rsidRPr="00513A12">
            <w:instrText>19</w:instrText>
          </w:r>
          <w:r w:rsidR="00D9614B" w:rsidRPr="00513A12">
            <w:rPr>
              <w:lang w:val="en-US"/>
            </w:rPr>
            <w:instrText>LCJQdWJsaXNoZXJzIjpbXSwiUXVvd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a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10</w:instrText>
          </w:r>
          <w:r w:rsidR="00D9614B" w:rsidRPr="00513A12">
            <w:rPr>
              <w:lang w:val="en-US"/>
            </w:rPr>
            <w:instrText>sIlJhdGluZ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UmVmZXJlbmNl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kpvdXJuYWxBcn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lIiwiU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hvcnRUaXRsZVVwZ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V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jAsIl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Rp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k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yIwNTIzMDdjYy</w:instrText>
          </w:r>
          <w:r w:rsidR="00D9614B" w:rsidRPr="00513A12">
            <w:instrText>02</w:instrText>
          </w:r>
          <w:r w:rsidR="00D9614B" w:rsidRPr="00513A12">
            <w:rPr>
              <w:lang w:val="en-US"/>
            </w:rPr>
            <w:instrText>NDgwLTQ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MGQtYWNhYy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MTE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TkwMzNi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IiXSwiVGFibGVPZkNvbnRlbnRzQ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tcGxleG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VGFibGVPZkNvbnRlbnRzU</w:instrText>
          </w:r>
          <w:r w:rsidR="00D9614B" w:rsidRPr="00513A12">
            <w:instrText>291</w:instrText>
          </w:r>
          <w:r w:rsidR="00D9614B" w:rsidRPr="00513A12">
            <w:rPr>
              <w:lang w:val="en-US"/>
            </w:rPr>
            <w:instrText>cmNlVGV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dEZvcm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hd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VGFza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MiOltdLCJUcmFu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hd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y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10</w:instrText>
          </w:r>
          <w:r w:rsidR="00D9614B" w:rsidRPr="00513A12">
            <w:rPr>
              <w:lang w:val="en-US"/>
            </w:rPr>
            <w:instrText>sIlZvbHVt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MwIiwiWWVhc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ODkiLCJZZWFyUmVz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ZWQiOiIxOTg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IiwiQ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lYXRlZEJ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Ijoi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hPTUUiLCJDcmVhdGVkT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iOiIyMDIzLTA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TE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VDExOjMxOj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IiwiT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kaWZpZWRC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IT</w:instrText>
          </w:r>
          <w:r w:rsidR="00D9614B" w:rsidRPr="00513A12">
            <w:instrText>01</w:instrText>
          </w:r>
          <w:r w:rsidR="00D9614B" w:rsidRPr="00513A12">
            <w:rPr>
              <w:lang w:val="en-US"/>
            </w:rPr>
            <w:instrText>FIiwiSWQiOiIzMjBjMmNkNC</w:instrText>
          </w:r>
          <w:r w:rsidR="00D9614B" w:rsidRPr="00513A12">
            <w:instrText>04</w:instrText>
          </w:r>
          <w:r w:rsidR="00D9614B" w:rsidRPr="00513A12">
            <w:rPr>
              <w:lang w:val="en-US"/>
            </w:rPr>
            <w:instrText>ZT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TRmZTEtYjg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i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ZGE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M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zdlZDciLCJN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ZmllZ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IjoiMjAyN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S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FQyMjozMDowNyIsIlBy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pl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QiOnsiJHJlZ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gif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sIlVzZ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JlcmluZ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VPZlBhcmVudERv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VtZW</w:instrText>
          </w:r>
          <w:r w:rsidR="00D9614B" w:rsidRPr="00513A12">
            <w:instrText>50</w:instrText>
          </w:r>
          <w:r w:rsidR="00D9614B" w:rsidRPr="00513A12">
            <w:rPr>
              <w:lang w:val="en-US"/>
            </w:rPr>
            <w:instrText>IjpmYWxzZX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dLCJG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tYX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WR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xIiwiQ</w:instrText>
          </w:r>
          <w:r w:rsidR="00D9614B" w:rsidRPr="00513A12">
            <w:instrText>291</w:instrText>
          </w:r>
          <w:r w:rsidR="00D9614B" w:rsidRPr="00513A12">
            <w:rPr>
              <w:lang w:val="en-US"/>
            </w:rPr>
            <w:instrText>bnQiOjEsIlRleHRVbm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siJGlkIjoiMTIiLCJGb</w:instrText>
          </w:r>
          <w:r w:rsidR="00D9614B" w:rsidRPr="00513A12">
            <w:instrText>250</w:instrText>
          </w:r>
          <w:r w:rsidR="00D9614B" w:rsidRPr="00513A12">
            <w:rPr>
              <w:lang w:val="en-US"/>
            </w:rPr>
            <w:instrText>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bGUiOnsiJGlkIjoiMTMiLCJOZXV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mFsIjp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nVlfSwiUmVhZGluZ</w:instrText>
          </w:r>
          <w:r w:rsidR="00D9614B" w:rsidRPr="00513A12">
            <w:instrText>09</w:instrText>
          </w:r>
          <w:r w:rsidR="00D9614B" w:rsidRPr="00513A12">
            <w:rPr>
              <w:lang w:val="en-US"/>
            </w:rPr>
            <w:instrText>yZGVyIjoxLCJ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oiWzM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XSJ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X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sIlRhZ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VBsYWNla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sZGVyI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mRmYjExLTIzMzUtNDEzMy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hNzJlLThmOGQ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ODljN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iIsIlRleHQiOiJbMzRdIiwiV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VmVy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vb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YuMTUuMi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wIn</w:instrText>
          </w:r>
          <w:r w:rsidR="00D9614B" w:rsidRPr="00513A1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2213E8">
            <w:t>[34]</w:t>
          </w:r>
          <w:r w:rsidR="006E0737" w:rsidRPr="00513A12">
            <w:rPr>
              <w:lang w:val="en-US"/>
            </w:rPr>
            <w:fldChar w:fldCharType="end"/>
          </w:r>
          <w:commentRangeEnd w:id="39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39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D9614B" w:rsidRPr="00513A1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zNl0ifV19LCJUYWciOiJDaXRhdmlQbGFjZWhvbGRlciM1YzU3NGFkNy0zNjI0LTRiZDgtODUwOS02MTIyMWJhYzgxZDAiLCJUZXh0IjoiWzM2XSIsIldBSVZlcnNpb24iOiI2LjE1LjIuMCJ9}</w:instrText>
          </w:r>
          <w:r w:rsidR="008E4497" w:rsidRPr="00513A12">
            <w:fldChar w:fldCharType="separate"/>
          </w:r>
          <w:r w:rsidR="002213E8">
            <w:t>[36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40"/>
      <w:r w:rsidR="008E4497" w:rsidRPr="00513A12">
        <w:t>для 2,5-дихлоргидрохинона</w:t>
      </w:r>
      <w:commentRangeEnd w:id="40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40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jVhYWEyZjctYzkxNS00NmJlLTg0YjUtMTYxMWUzN2VjNmVlIiwiVGV4dCI6IlsxN10iLCJXQUlWZXJzaW9uIjoiNi4xNS4yLjAifQ==}</w:instrText>
          </w:r>
          <w:r w:rsidR="006E0737" w:rsidRPr="004016A9">
            <w:fldChar w:fldCharType="separate"/>
          </w:r>
          <w:r w:rsidR="002213E8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0" type="#_x0000_t75" style="width:537.85pt;height:60.4pt" o:ole="">
            <v:imagedata r:id="rId28" o:title=""/>
          </v:shape>
          <o:OLEObject Type="Embed" ProgID="ChemDraw.Document.6.0" ShapeID="_x0000_i1030" DrawAspect="Content" ObjectID="_1776508692" r:id="rId29"/>
        </w:object>
      </w:r>
    </w:p>
    <w:p w14:paraId="1E0DD42F" w14:textId="09CF6518" w:rsidR="004016A9" w:rsidRDefault="004016A9" w:rsidP="00513A12">
      <w:pPr>
        <w:pStyle w:val="af2"/>
      </w:pPr>
      <w:bookmarkStart w:id="41" w:name="_Ref135206354"/>
      <w:r>
        <w:t xml:space="preserve">Схема </w:t>
      </w:r>
      <w:fldSimple w:instr=" SEQ Схема \* ARABIC ">
        <w:r w:rsidR="008E57B9">
          <w:rPr>
            <w:noProof/>
          </w:rPr>
          <w:t>8</w:t>
        </w:r>
      </w:fldSimple>
      <w:bookmarkEnd w:id="41"/>
      <w:r>
        <w:t>. Фотовосстановление хинонов в присутствии пирокатехинов.</w:t>
      </w:r>
    </w:p>
    <w:p w14:paraId="010CD34A" w14:textId="4D43225B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Y0ZTc1ZTkwLTk3MmEtNDI2Yy05YzQxLWNjODE3OTRkN2Q2MCIsIlRleHQiOiJbMzJdIiwiV0FJVmVyc2lvbiI6IjYuMTUuMi4wIn0=}</w:instrText>
          </w:r>
          <w:r w:rsidR="001B1CB0">
            <w:fldChar w:fldCharType="separate"/>
          </w:r>
          <w:r w:rsidR="002213E8">
            <w:t>[32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3B144A" w:rsidRPr="003D089E" w:rsidRDefault="003B144A" w:rsidP="005559F4">
                            <w:pPr>
                              <w:pStyle w:val="af2"/>
                            </w:pPr>
                            <w:bookmarkStart w:id="42" w:name="_Ref135124116"/>
                            <w:bookmarkStart w:id="43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2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4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3B144A" w:rsidRPr="003D089E" w:rsidRDefault="003B144A" w:rsidP="005559F4">
                      <w:pPr>
                        <w:pStyle w:val="af2"/>
                      </w:pPr>
                      <w:bookmarkStart w:id="44" w:name="_Ref135124116"/>
                      <w:bookmarkStart w:id="45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4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5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0705F47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</w:t>
      </w:r>
      <w:proofErr w:type="spellStart"/>
      <w:r>
        <w:t>метиламильные</w:t>
      </w:r>
      <w:proofErr w:type="spellEnd"/>
      <w:r>
        <w:t xml:space="preserve"> радикалы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FQyMjo0MDo1OFoiLCJNb2RpZmllZEJ5IjoiX0hPTUUiLCJJZCI6IjdmYzQwYTczLTdiMzctNDc0ZS1hZDJmLThlNzM5MWQ2NGU0NyIsIk1vZGlmaWVkT24iOiIyMDI0LTA1LTA0VDIyOjQwOjU4Wi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}</w:instrText>
          </w:r>
          <w:r>
            <w:fldChar w:fldCharType="separate"/>
          </w:r>
          <w:r>
            <w:t>[37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</w:t>
      </w:r>
      <w:proofErr w:type="spellStart"/>
      <w:r w:rsidR="00EE6ED7">
        <w:t>метиламильных</w:t>
      </w:r>
      <w:proofErr w:type="spellEnd"/>
      <w:r w:rsidR="00EE6ED7">
        <w:t xml:space="preserve"> радикалов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4D928B34" w:rsidR="0018078D" w:rsidRPr="0018078D" w:rsidRDefault="0018078D" w:rsidP="0018078D">
      <w:pPr>
        <w:pStyle w:val="af2"/>
      </w:pPr>
      <w:bookmarkStart w:id="46" w:name="_Ref165766943"/>
      <w:r>
        <w:t xml:space="preserve">Схема </w:t>
      </w:r>
      <w:fldSimple w:instr=" SEQ Схема \* ARABIC ">
        <w:r w:rsidR="008E57B9">
          <w:rPr>
            <w:noProof/>
          </w:rPr>
          <w:t>9</w:t>
        </w:r>
      </w:fldSimple>
      <w:bookmarkEnd w:id="46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47" w:name="_Toc136296701"/>
      <w:proofErr w:type="spellStart"/>
      <w:r>
        <w:t>Фото</w:t>
      </w:r>
      <w:bookmarkEnd w:id="47"/>
      <w:r w:rsidR="00F869F6">
        <w:t>декарбонилирование</w:t>
      </w:r>
      <w:proofErr w:type="spellEnd"/>
    </w:p>
    <w:p w14:paraId="583E3FE7" w14:textId="60885CA9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QzNmMxYTNjLWQ4ZTMtNDVhMS04MTRiLWFiMDJiMTE3NzI5NSIsIlRleHQiOiJbMzJdIiwiV0FJVmVyc2lvbiI6IjYuMTUuMi4wIn0=}</w:instrText>
          </w:r>
          <w:r w:rsidRPr="00F9536A">
            <w:fldChar w:fldCharType="separate"/>
          </w:r>
          <w:r w:rsidR="002213E8">
            <w:t>[32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VkMzk3YWJlLTY1OGUtNGQwZi1iZTQ0LTNiZjA3OGQyNjc4Yi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48"/>
      <w:r>
        <w:t>со скоростью примерно такой же что и фотовосстановление</w:t>
      </w:r>
      <w:commentRangeEnd w:id="48"/>
      <w:r>
        <w:rPr>
          <w:rStyle w:val="af6"/>
          <w:rFonts w:eastAsia="SimSun" w:cstheme="minorBidi"/>
          <w:color w:val="auto"/>
          <w:lang w:eastAsia="en-US"/>
        </w:rPr>
        <w:commentReference w:id="48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FmMDM3MjcxLTk4ZGEtNDIwOS05ZmNlLTRkNTNhM2EyODhiMC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A91A40" w:rsidRP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}</w:instrText>
          </w:r>
          <w:r w:rsidR="00A91A40" w:rsidRPr="00A91A40">
            <w:fldChar w:fldCharType="separate"/>
          </w:r>
          <w:r w:rsidR="00A91A40" w:rsidRPr="00A91A40">
            <w:t>[38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05pt;height:261.4pt" o:ole="">
            <v:imagedata r:id="rId31" o:title=""/>
          </v:shape>
          <o:OLEObject Type="Embed" ProgID="ChemDraw.Document.6.0" ShapeID="_x0000_i1031" DrawAspect="Content" ObjectID="_1776508693" r:id="rId32"/>
        </w:object>
      </w:r>
    </w:p>
    <w:p w14:paraId="452419C5" w14:textId="51363DF6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49" w:name="_Ref134996503"/>
      <w:r>
        <w:t xml:space="preserve">Схема </w:t>
      </w:r>
      <w:fldSimple w:instr=" SEQ Схема \* ARABIC ">
        <w:r w:rsidR="008E57B9">
          <w:rPr>
            <w:noProof/>
          </w:rPr>
          <w:t>10</w:t>
        </w:r>
      </w:fldSimple>
      <w:bookmarkEnd w:id="49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50"/>
      <w:r>
        <w:t>Потенциальные</w:t>
      </w:r>
      <w:commentRangeEnd w:id="50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0"/>
      </w:r>
      <w:r>
        <w:t xml:space="preserve"> реакции </w:t>
      </w:r>
      <w:commentRangeStart w:id="51"/>
      <w:r>
        <w:t>ингибирования</w:t>
      </w:r>
      <w:commentRangeEnd w:id="5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1"/>
      </w:r>
    </w:p>
    <w:p w14:paraId="7BC0F7B1" w14:textId="319F5A59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>
            <w:rPr>
              <w:lang w:val="en-US"/>
            </w:rPr>
            <w:instrText>ADDIN</w:instrText>
          </w:r>
          <w:r w:rsidRPr="00D624F4">
            <w:instrText xml:space="preserve"> </w:instrText>
          </w:r>
          <w:r>
            <w:rPr>
              <w:lang w:val="en-US"/>
            </w:rPr>
            <w:instrText>CitaviPlaceholder</w:instrText>
          </w:r>
          <w:r w:rsidRPr="00D624F4">
            <w:instrText>{</w:instrText>
          </w:r>
          <w:r>
            <w:rPr>
              <w:lang w:val="en-US"/>
            </w:rPr>
            <w:instrText>eyIkaWQiOiIx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</w:instrText>
          </w:r>
          <w:r w:rsidRPr="00D624F4">
            <w:instrText>5</w:instrText>
          </w:r>
          <w:r>
            <w:rPr>
              <w:lang w:val="en-US"/>
            </w:rPr>
            <w:instrText>DaXRhdGlvbnMuV</w:instrText>
          </w:r>
          <w:r w:rsidRPr="00D624F4">
            <w:instrText>29</w:instrText>
          </w:r>
          <w:r>
            <w:rPr>
              <w:lang w:val="en-US"/>
            </w:rPr>
            <w:instrText>yZFBsYWNlaG</w:instrText>
          </w:r>
          <w:r w:rsidRPr="00D624F4">
            <w:instrText>9</w:instrText>
          </w:r>
          <w:r>
            <w:rPr>
              <w:lang w:val="en-US"/>
            </w:rPr>
            <w:instrText>sZGVy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IsIkVudHJpZXMiOlt</w:instrText>
          </w:r>
          <w:r w:rsidRPr="00D624F4">
            <w:instrText>7</w:instrText>
          </w:r>
          <w:r>
            <w:rPr>
              <w:lang w:val="en-US"/>
            </w:rPr>
            <w:instrText>IiRpZCI</w:instrText>
          </w:r>
          <w:r w:rsidRPr="00D624F4">
            <w:instrText>6</w:instrText>
          </w:r>
          <w:r>
            <w:rPr>
              <w:lang w:val="en-US"/>
            </w:rPr>
            <w:instrText>IjIiLCIkdHlwZSI</w:instrText>
          </w:r>
          <w:r w:rsidRPr="00D624F4">
            <w:instrText>6</w:instrText>
          </w:r>
          <w:r>
            <w:rPr>
              <w:lang w:val="en-US"/>
            </w:rPr>
            <w:instrText>IlN</w:instrText>
          </w:r>
          <w:r w:rsidRPr="00D624F4">
            <w:instrText>3</w:instrText>
          </w:r>
          <w:r>
            <w:rPr>
              <w:lang w:val="en-US"/>
            </w:rPr>
            <w:instrText>aXNzQWNhZGVtaWMu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LkNpdGF</w:instrText>
          </w:r>
          <w:r w:rsidRPr="00D624F4">
            <w:instrText>0</w:instrText>
          </w:r>
          <w:r>
            <w:rPr>
              <w:lang w:val="en-US"/>
            </w:rPr>
            <w:instrText>aW</w:instrText>
          </w:r>
          <w:r w:rsidRPr="00D624F4">
            <w:instrText>9</w:instrText>
          </w:r>
          <w:r>
            <w:rPr>
              <w:lang w:val="en-US"/>
            </w:rPr>
            <w:instrText>ucy</w:instrText>
          </w:r>
          <w:r w:rsidRPr="00D624F4">
            <w:instrText>5</w:instrText>
          </w:r>
          <w:r>
            <w:rPr>
              <w:lang w:val="en-US"/>
            </w:rPr>
            <w:instrText>Xb</w:instrText>
          </w:r>
          <w:r w:rsidRPr="00D624F4">
            <w:instrText>3</w:instrText>
          </w:r>
          <w:r>
            <w:rPr>
              <w:lang w:val="en-US"/>
            </w:rPr>
            <w:instrText>JkUGxhY</w:instrText>
          </w:r>
          <w:r w:rsidRPr="00D624F4">
            <w:instrText>2</w:instrText>
          </w:r>
          <w:r>
            <w:rPr>
              <w:lang w:val="en-US"/>
            </w:rPr>
            <w:instrText>Vob</w:instrText>
          </w:r>
          <w:r w:rsidRPr="00D624F4">
            <w:instrText>2</w:instrText>
          </w:r>
          <w:r>
            <w:rPr>
              <w:lang w:val="en-US"/>
            </w:rPr>
            <w:instrText>xkZXJFbnRyeS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DaXRhdmkiLCJJZCI</w:instrText>
          </w:r>
          <w:r w:rsidRPr="00D624F4">
            <w:instrText>6</w:instrText>
          </w:r>
          <w:r>
            <w:rPr>
              <w:lang w:val="en-US"/>
            </w:rPr>
            <w:instrText>ImZhZjMxYWNmLWRlNGEtNDY</w:instrText>
          </w:r>
          <w:r w:rsidRPr="00D624F4">
            <w:instrText>4</w:instrText>
          </w:r>
          <w:r>
            <w:rPr>
              <w:lang w:val="en-US"/>
            </w:rPr>
            <w:instrText>Yi</w:instrText>
          </w:r>
          <w:r w:rsidRPr="00D624F4">
            <w:instrText>05</w:instrText>
          </w:r>
          <w:r>
            <w:rPr>
              <w:lang w:val="en-US"/>
            </w:rPr>
            <w:instrText>NDYzLWY</w:instrText>
          </w:r>
          <w:r w:rsidRPr="00D624F4">
            <w:instrText>3</w:instrText>
          </w:r>
          <w:r>
            <w:rPr>
              <w:lang w:val="en-US"/>
            </w:rPr>
            <w:instrText>NmY</w:instrText>
          </w:r>
          <w:r w:rsidRPr="00D624F4">
            <w:instrText>5</w:instrText>
          </w:r>
          <w:r>
            <w:rPr>
              <w:lang w:val="en-US"/>
            </w:rPr>
            <w:instrText>ZjNmNDI</w:instrText>
          </w:r>
          <w:r w:rsidRPr="00D624F4">
            <w:instrText>2</w:instrText>
          </w:r>
          <w:r>
            <w:rPr>
              <w:lang w:val="en-US"/>
            </w:rPr>
            <w:instrText>NCIsIlJhbmdlTGVuZ</w:instrText>
          </w:r>
          <w:r w:rsidRPr="00D624F4">
            <w:instrText>3</w:instrText>
          </w:r>
          <w:r>
            <w:rPr>
              <w:lang w:val="en-US"/>
            </w:rPr>
            <w:instrText>RoIjo</w:instrText>
          </w:r>
          <w:r w:rsidRPr="00D624F4">
            <w:instrText>0</w:instrText>
          </w:r>
          <w:r>
            <w:rPr>
              <w:lang w:val="en-US"/>
            </w:rPr>
            <w:instrText>LCJSZWZlcmVuY</w:instrText>
          </w:r>
          <w:r w:rsidRPr="00D624F4">
            <w:instrText>2</w:instrText>
          </w:r>
          <w:r>
            <w:rPr>
              <w:lang w:val="en-US"/>
            </w:rPr>
            <w:instrText>VJZCI</w:instrText>
          </w:r>
          <w:r w:rsidRPr="00D624F4">
            <w:instrText>6</w:instrText>
          </w:r>
          <w:r>
            <w:rPr>
              <w:lang w:val="en-US"/>
            </w:rPr>
            <w:instrText>ImVkNTUwYzcxLTRjNTUtNDQ</w:instrText>
          </w:r>
          <w:r w:rsidRPr="00D624F4">
            <w:instrText>1</w:instrText>
          </w:r>
          <w:r>
            <w:rPr>
              <w:lang w:val="en-US"/>
            </w:rPr>
            <w:instrText>MC</w:instrText>
          </w:r>
          <w:r w:rsidRPr="00D624F4">
            <w:instrText>04</w:instrText>
          </w:r>
          <w:r>
            <w:rPr>
              <w:lang w:val="en-US"/>
            </w:rPr>
            <w:instrText>YjI</w:instrText>
          </w:r>
          <w:r w:rsidRPr="00D624F4">
            <w:instrText>1</w:instrText>
          </w:r>
          <w:r>
            <w:rPr>
              <w:lang w:val="en-US"/>
            </w:rPr>
            <w:instrText>LWFmMmNhMzg</w:instrText>
          </w:r>
          <w:r w:rsidRPr="00D624F4">
            <w:instrText>3</w:instrText>
          </w:r>
          <w:r>
            <w:rPr>
              <w:lang w:val="en-US"/>
            </w:rPr>
            <w:instrText>MzAyMyIsIlBhZ</w:instrText>
          </w:r>
          <w:r w:rsidRPr="00D624F4">
            <w:instrText>2</w:instrText>
          </w:r>
          <w:r>
            <w:rPr>
              <w:lang w:val="en-US"/>
            </w:rPr>
            <w:instrText>VSYW</w:instrText>
          </w:r>
          <w:r w:rsidRPr="00D624F4">
            <w:instrText>5</w:instrText>
          </w:r>
          <w:r>
            <w:rPr>
              <w:lang w:val="en-US"/>
            </w:rPr>
            <w:instrText>nZSI</w:instrText>
          </w:r>
          <w:r w:rsidRPr="00D624F4">
            <w:instrText>6</w:instrText>
          </w:r>
          <w:r>
            <w:rPr>
              <w:lang w:val="en-US"/>
            </w:rPr>
            <w:instrText>eyIkaWQiOiIz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lBhZ</w:instrText>
          </w:r>
          <w:r w:rsidRPr="00D624F4">
            <w:instrText>2</w:instrText>
          </w:r>
          <w:r>
            <w:rPr>
              <w:lang w:val="en-US"/>
            </w:rPr>
            <w:instrText>VSYW</w:instrText>
          </w:r>
          <w:r w:rsidRPr="00D624F4">
            <w:instrText>5</w:instrText>
          </w:r>
          <w:r>
            <w:rPr>
              <w:lang w:val="en-US"/>
            </w:rPr>
            <w:instrText>nZS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IsIkVuZFBhZ</w:instrText>
          </w:r>
          <w:r w:rsidRPr="00D624F4">
            <w:instrText>2</w:instrText>
          </w:r>
          <w:r>
            <w:rPr>
              <w:lang w:val="en-US"/>
            </w:rPr>
            <w:instrText>UiOnsiJGlkIjoiNCIsIiR</w:instrText>
          </w:r>
          <w:r w:rsidRPr="00D624F4">
            <w:instrText>0</w:instrText>
          </w:r>
          <w:r>
            <w:rPr>
              <w:lang w:val="en-US"/>
            </w:rPr>
            <w:instrText>eXBlIjoi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QYWdlTnVtYmVy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IiwiSXNGdWxseU</w:instrText>
          </w:r>
          <w:r w:rsidRPr="00D624F4">
            <w:instrText>51</w:instrText>
          </w:r>
          <w:r>
            <w:rPr>
              <w:lang w:val="en-US"/>
            </w:rPr>
            <w:instrText>bWVyaWMiOmZhbHNlLCJOdW</w:instrText>
          </w:r>
          <w:r w:rsidRPr="00D624F4">
            <w:instrText>1</w:instrText>
          </w:r>
          <w:r>
            <w:rPr>
              <w:lang w:val="en-US"/>
            </w:rPr>
            <w:instrText>iZXJpbmdUeXBlIjowLCJOdW</w:instrText>
          </w:r>
          <w:r w:rsidRPr="00D624F4">
            <w:instrText>1</w:instrText>
          </w:r>
          <w:r>
            <w:rPr>
              <w:lang w:val="en-US"/>
            </w:rPr>
            <w:instrText>lcmFsU</w:instrText>
          </w:r>
          <w:r w:rsidRPr="00D624F4">
            <w:instrText>3</w:instrText>
          </w:r>
          <w:r>
            <w:rPr>
              <w:lang w:val="en-US"/>
            </w:rPr>
            <w:instrText>lzdGVtIjowfSwiTnVtYmVyaW</w:instrText>
          </w:r>
          <w:r w:rsidRPr="00D624F4">
            <w:instrText>5</w:instrText>
          </w:r>
          <w:r>
            <w:rPr>
              <w:lang w:val="en-US"/>
            </w:rPr>
            <w:instrText>nVHlwZSI</w:instrText>
          </w:r>
          <w:r w:rsidRPr="00D624F4">
            <w:instrText>6</w:instrText>
          </w:r>
          <w:r>
            <w:rPr>
              <w:lang w:val="en-US"/>
            </w:rPr>
            <w:instrText>MCwiTnVtZXJhbFN</w:instrText>
          </w:r>
          <w:r w:rsidRPr="00D624F4">
            <w:instrText>5</w:instrText>
          </w:r>
          <w:r>
            <w:rPr>
              <w:lang w:val="en-US"/>
            </w:rPr>
            <w:instrText>c</w:instrText>
          </w:r>
          <w:r w:rsidRPr="00D624F4">
            <w:instrText>3</w:instrText>
          </w:r>
          <w:r>
            <w:rPr>
              <w:lang w:val="en-US"/>
            </w:rPr>
            <w:instrText>RlbSI</w:instrText>
          </w:r>
          <w:r w:rsidRPr="00D624F4">
            <w:instrText>6</w:instrText>
          </w:r>
          <w:r>
            <w:rPr>
              <w:lang w:val="en-US"/>
            </w:rPr>
            <w:instrText>MCwiU</w:instrText>
          </w:r>
          <w:r w:rsidRPr="00D624F4">
            <w:instrText>3</w:instrText>
          </w:r>
          <w:r>
            <w:rPr>
              <w:lang w:val="en-US"/>
            </w:rPr>
            <w:instrText>RhcnRQYWdlIjp</w:instrText>
          </w:r>
          <w:r w:rsidRPr="00D624F4">
            <w:instrText>7</w:instrText>
          </w:r>
          <w:r>
            <w:rPr>
              <w:lang w:val="en-US"/>
            </w:rPr>
            <w:instrText>IiRpZCI</w:instrText>
          </w:r>
          <w:r w:rsidRPr="00D624F4">
            <w:instrText>6</w:instrText>
          </w:r>
          <w:r>
            <w:rPr>
              <w:lang w:val="en-US"/>
            </w:rPr>
            <w:instrText>IjUiLCIkdHlwZSI</w:instrText>
          </w:r>
          <w:r w:rsidRPr="00D624F4">
            <w:instrText>6</w:instrText>
          </w:r>
          <w:r>
            <w:rPr>
              <w:lang w:val="en-US"/>
            </w:rPr>
            <w:instrText>IlN</w:instrText>
          </w:r>
          <w:r w:rsidRPr="00D624F4">
            <w:instrText>3</w:instrText>
          </w:r>
          <w:r>
            <w:rPr>
              <w:lang w:val="en-US"/>
            </w:rPr>
            <w:instrText>aXNzQWNhZGVtaWMuUGFnZU</w:instrText>
          </w:r>
          <w:r w:rsidRPr="00D624F4">
            <w:instrText>51</w:instrText>
          </w:r>
          <w:r>
            <w:rPr>
              <w:lang w:val="en-US"/>
            </w:rPr>
            <w:instrText>bWJlci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IsIklzRnVsbHlOdW</w:instrText>
          </w:r>
          <w:r w:rsidRPr="00D624F4">
            <w:instrText>1</w:instrText>
          </w:r>
          <w:r>
            <w:rPr>
              <w:lang w:val="en-US"/>
            </w:rPr>
            <w:instrText>lcmljIjpmYWxzZSwiTnVtYmVyaW</w:instrText>
          </w:r>
          <w:r w:rsidRPr="00D624F4">
            <w:instrText>5</w:instrText>
          </w:r>
          <w:r>
            <w:rPr>
              <w:lang w:val="en-US"/>
            </w:rPr>
            <w:instrText>nVHlwZSI</w:instrText>
          </w:r>
          <w:r w:rsidRPr="00D624F4">
            <w:instrText>6</w:instrText>
          </w:r>
          <w:r>
            <w:rPr>
              <w:lang w:val="en-US"/>
            </w:rPr>
            <w:instrText>MCwiTnVtZXJhbFN</w:instrText>
          </w:r>
          <w:r w:rsidRPr="00D624F4">
            <w:instrText>5</w:instrText>
          </w:r>
          <w:r>
            <w:rPr>
              <w:lang w:val="en-US"/>
            </w:rPr>
            <w:instrText>c</w:instrText>
          </w:r>
          <w:r w:rsidRPr="00D624F4">
            <w:instrText>3</w:instrText>
          </w:r>
          <w:r>
            <w:rPr>
              <w:lang w:val="en-US"/>
            </w:rPr>
            <w:instrText>RlbSI</w:instrText>
          </w:r>
          <w:r w:rsidRPr="00D624F4">
            <w:instrText>6</w:instrText>
          </w:r>
          <w:r>
            <w:rPr>
              <w:lang w:val="en-US"/>
            </w:rPr>
            <w:instrText>MH</w:instrText>
          </w:r>
          <w:r w:rsidRPr="00D624F4">
            <w:instrText>19</w:instrText>
          </w:r>
          <w:r>
            <w:rPr>
              <w:lang w:val="en-US"/>
            </w:rPr>
            <w:instrText>LCJSZWZlcmVuY</w:instrText>
          </w:r>
          <w:r w:rsidRPr="00D624F4">
            <w:instrText>2</w:instrText>
          </w:r>
          <w:r>
            <w:rPr>
              <w:lang w:val="en-US"/>
            </w:rPr>
            <w:instrText>UiOnsiJGlkIjoiNiIsIiR</w:instrText>
          </w:r>
          <w:r w:rsidRPr="00D624F4">
            <w:instrText>0</w:instrText>
          </w:r>
          <w:r>
            <w:rPr>
              <w:lang w:val="en-US"/>
            </w:rPr>
            <w:instrText>eXBlIjoi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DaXRhdmkuUmVmZXJlbmNl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IsIkFic</w:instrText>
          </w:r>
          <w:r w:rsidRPr="00D624F4">
            <w:instrText>3</w:instrText>
          </w:r>
          <w:r>
            <w:rPr>
              <w:lang w:val="en-US"/>
            </w:rPr>
            <w:instrText>RyYWN</w:instrText>
          </w:r>
          <w:r w:rsidRPr="00D624F4">
            <w:instrText>0</w:instrText>
          </w:r>
          <w:r>
            <w:rPr>
              <w:lang w:val="en-US"/>
            </w:rPr>
            <w:instrText>Q</w:instrText>
          </w:r>
          <w:r w:rsidRPr="00D624F4">
            <w:instrText>29</w:instrText>
          </w:r>
          <w:r>
            <w:rPr>
              <w:lang w:val="en-US"/>
            </w:rPr>
            <w:instrText>tcGxleGl</w:instrText>
          </w:r>
          <w:r w:rsidRPr="00D624F4">
            <w:instrText>0</w:instrText>
          </w:r>
          <w:r>
            <w:rPr>
              <w:lang w:val="en-US"/>
            </w:rPr>
            <w:instrText>eSI</w:instrText>
          </w:r>
          <w:r w:rsidRPr="00D624F4">
            <w:instrText>6</w:instrText>
          </w:r>
          <w:r>
            <w:rPr>
              <w:lang w:val="en-US"/>
            </w:rPr>
            <w:instrText>MCwiQWJzdHJhY</w:instrText>
          </w:r>
          <w:r w:rsidRPr="00D624F4">
            <w:instrText>3</w:instrText>
          </w:r>
          <w:r>
            <w:rPr>
              <w:lang w:val="en-US"/>
            </w:rPr>
            <w:instrText>RTb</w:instrText>
          </w:r>
          <w:r w:rsidRPr="00D624F4">
            <w:instrText>3</w:instrText>
          </w:r>
          <w:r>
            <w:rPr>
              <w:lang w:val="en-US"/>
            </w:rPr>
            <w:instrText>VyY</w:instrText>
          </w:r>
          <w:r w:rsidRPr="00D624F4">
            <w:instrText>2</w:instrText>
          </w:r>
          <w:r>
            <w:rPr>
              <w:lang w:val="en-US"/>
            </w:rPr>
            <w:instrText>VUZXh</w:instrText>
          </w:r>
          <w:r w:rsidRPr="00D624F4">
            <w:instrText>0</w:instrText>
          </w:r>
          <w:r>
            <w:rPr>
              <w:lang w:val="en-US"/>
            </w:rPr>
            <w:instrText>Rm</w:instrText>
          </w:r>
          <w:r w:rsidRPr="00D624F4">
            <w:instrText>9</w:instrText>
          </w:r>
          <w:r>
            <w:rPr>
              <w:lang w:val="en-US"/>
            </w:rPr>
            <w:instrText>ybWF</w:instrText>
          </w:r>
          <w:r w:rsidRPr="00D624F4">
            <w:instrText>0</w:instrText>
          </w:r>
          <w:r>
            <w:rPr>
              <w:lang w:val="en-US"/>
            </w:rPr>
            <w:instrText>IjowLCJBdXRob</w:instrText>
          </w:r>
          <w:r w:rsidRPr="00D624F4">
            <w:instrText>3</w:instrText>
          </w:r>
          <w:r>
            <w:rPr>
              <w:lang w:val="en-US"/>
            </w:rPr>
            <w:instrText>JzIjpbeyIkaWQiOiI</w:instrText>
          </w:r>
          <w:r w:rsidRPr="00D624F4">
            <w:instrText>3</w:instrText>
          </w:r>
          <w:r>
            <w:rPr>
              <w:lang w:val="en-US"/>
            </w:rPr>
            <w:instrText>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</w:instrText>
          </w:r>
          <w:r w:rsidRPr="00D624F4">
            <w:instrText>5</w:instrText>
          </w:r>
          <w:r>
            <w:rPr>
              <w:lang w:val="en-US"/>
            </w:rPr>
            <w:instrText>QZXJzb</w:instrText>
          </w:r>
          <w:r w:rsidRPr="00D624F4">
            <w:instrText>24</w:instrText>
          </w:r>
          <w:r>
            <w:rPr>
              <w:lang w:val="en-US"/>
            </w:rPr>
            <w:instrText>sIFN</w:instrText>
          </w:r>
          <w:r w:rsidRPr="00D624F4">
            <w:instrText>3</w:instrText>
          </w:r>
          <w:r>
            <w:rPr>
              <w:lang w:val="en-US"/>
            </w:rPr>
            <w:instrText>aXNzQWNhZGVtaWMu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IiwiRmlyc</w:instrText>
          </w:r>
          <w:r w:rsidRPr="00D624F4">
            <w:instrText>3</w:instrText>
          </w:r>
          <w:r>
            <w:rPr>
              <w:lang w:val="en-US"/>
            </w:rPr>
            <w:instrText>ROYW</w:instrText>
          </w:r>
          <w:r w:rsidRPr="00D624F4">
            <w:instrText>1</w:instrText>
          </w:r>
          <w:r>
            <w:rPr>
              <w:lang w:val="en-US"/>
            </w:rPr>
            <w:instrText>lIjoi</w:instrText>
          </w:r>
          <w:r w:rsidRPr="00D624F4">
            <w:instrText>0</w:instrText>
          </w:r>
          <w:r>
            <w:rPr>
              <w:lang w:val="en-US"/>
            </w:rPr>
            <w:instrText>J</w:instrText>
          </w:r>
          <w:r w:rsidRPr="00D624F4">
            <w:instrText>0</w:instrText>
          </w:r>
          <w:r>
            <w:rPr>
              <w:lang w:val="en-US"/>
            </w:rPr>
            <w:instrText>u</w:instrText>
          </w:r>
          <w:r w:rsidRPr="00D624F4">
            <w:instrText>0</w:instrText>
          </w:r>
          <w:r>
            <w:rPr>
              <w:lang w:val="en-US"/>
            </w:rPr>
            <w:instrText>K</w:instrText>
          </w:r>
          <w:r w:rsidRPr="00D624F4">
            <w:instrText>4</w:instrText>
          </w:r>
          <w:r>
            <w:rPr>
              <w:lang w:val="en-US"/>
            </w:rPr>
            <w:instrText>uIiwiTGFzdE</w:instrText>
          </w:r>
          <w:r w:rsidRPr="00D624F4">
            <w:instrText>5</w:instrText>
          </w:r>
          <w:r>
            <w:rPr>
              <w:lang w:val="en-US"/>
            </w:rPr>
            <w:instrText>hbWUiOiLQqNGD</w:instrText>
          </w:r>
          <w:r w:rsidRPr="00D624F4">
            <w:instrText>0</w:instrText>
          </w:r>
          <w:r>
            <w:rPr>
              <w:lang w:val="en-US"/>
            </w:rPr>
            <w:instrText>YjRg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IiwiUHJvdGVjdGVkIjpmYWxzZSwiU</w:instrText>
          </w:r>
          <w:r w:rsidRPr="00D624F4">
            <w:instrText>2</w:instrText>
          </w:r>
          <w:r>
            <w:rPr>
              <w:lang w:val="en-US"/>
            </w:rPr>
            <w:instrText>V</w:instrText>
          </w:r>
          <w:r w:rsidRPr="00D624F4">
            <w:instrText>4</w:instrText>
          </w:r>
          <w:r>
            <w:rPr>
              <w:lang w:val="en-US"/>
            </w:rPr>
            <w:instrText>IjowLCJDcmVhdGVkQnkiOiJfSE</w:instrText>
          </w:r>
          <w:r w:rsidRPr="002213E8">
            <w:instrText>9</w:instrText>
          </w:r>
          <w:r>
            <w:rPr>
              <w:lang w:val="en-US"/>
            </w:rPr>
            <w:instrText>NRSIsIkNyZWF</w:instrText>
          </w:r>
          <w:r w:rsidRPr="002213E8">
            <w:instrText>0</w:instrText>
          </w:r>
          <w:r>
            <w:rPr>
              <w:lang w:val="en-US"/>
            </w:rPr>
            <w:instrText>ZWRPbiI</w:instrText>
          </w:r>
          <w:r w:rsidRPr="002213E8">
            <w:instrText>6</w:instrText>
          </w:r>
          <w:r>
            <w:rPr>
              <w:lang w:val="en-US"/>
            </w:rPr>
            <w:instrText>IjIwMjMtMDUtMTVUMTA</w:instrText>
          </w:r>
          <w:r w:rsidRPr="002213E8">
            <w:instrText>6</w:instrText>
          </w:r>
          <w:r>
            <w:rPr>
              <w:lang w:val="en-US"/>
            </w:rPr>
            <w:instrText>MzM</w:instrText>
          </w:r>
          <w:r w:rsidRPr="002213E8">
            <w:instrText>6</w:instrText>
          </w:r>
          <w:r>
            <w:rPr>
              <w:lang w:val="en-US"/>
            </w:rPr>
            <w:instrText>MjgiLCJNb</w:instrText>
          </w:r>
          <w:r w:rsidRPr="002213E8">
            <w:instrText>2</w:instrText>
          </w:r>
          <w:r>
            <w:rPr>
              <w:lang w:val="en-US"/>
            </w:rPr>
            <w:instrText>RpZmllZEJ</w:instrText>
          </w:r>
          <w:r w:rsidRPr="002213E8">
            <w:instrText>5</w:instrText>
          </w:r>
          <w:r>
            <w:rPr>
              <w:lang w:val="en-US"/>
            </w:rPr>
            <w:instrText>IjoiX</w:instrText>
          </w:r>
          <w:r w:rsidRPr="002213E8">
            <w:instrText>0</w:instrText>
          </w:r>
          <w:r>
            <w:rPr>
              <w:lang w:val="en-US"/>
            </w:rPr>
            <w:instrText>hPTUUiLCJJZCI</w:instrText>
          </w:r>
          <w:r w:rsidRPr="002213E8">
            <w:instrText>6</w:instrText>
          </w:r>
          <w:r>
            <w:rPr>
              <w:lang w:val="en-US"/>
            </w:rPr>
            <w:instrText>ImU</w:instrText>
          </w:r>
          <w:r w:rsidRPr="002213E8">
            <w:instrText>0</w:instrText>
          </w:r>
          <w:r>
            <w:rPr>
              <w:lang w:val="en-US"/>
            </w:rPr>
            <w:instrText>NzRiZWU</w:instrText>
          </w:r>
          <w:r w:rsidRPr="002213E8">
            <w:instrText>0</w:instrText>
          </w:r>
          <w:r>
            <w:rPr>
              <w:lang w:val="en-US"/>
            </w:rPr>
            <w:instrText>LTY</w:instrText>
          </w:r>
          <w:r w:rsidRPr="002213E8">
            <w:instrText>2</w:instrText>
          </w:r>
          <w:r>
            <w:rPr>
              <w:lang w:val="en-US"/>
            </w:rPr>
            <w:instrText>MjQtNDgwYS</w:instrText>
          </w:r>
          <w:r w:rsidRPr="002213E8">
            <w:instrText>05</w:instrText>
          </w:r>
          <w:r>
            <w:rPr>
              <w:lang w:val="en-US"/>
            </w:rPr>
            <w:instrText>MmZkLTFhNWRjMTg</w:instrText>
          </w:r>
          <w:r w:rsidRPr="002213E8">
            <w:instrText>1</w:instrText>
          </w:r>
          <w:r>
            <w:rPr>
              <w:lang w:val="en-US"/>
            </w:rPr>
            <w:instrText>M</w:instrText>
          </w:r>
          <w:r w:rsidRPr="002213E8">
            <w:instrText>2</w:instrText>
          </w:r>
          <w:r>
            <w:rPr>
              <w:lang w:val="en-US"/>
            </w:rPr>
            <w:instrText>EzYiIsIk</w:instrText>
          </w:r>
          <w:r w:rsidRPr="002213E8">
            <w:instrText>1</w:instrText>
          </w:r>
          <w:r>
            <w:rPr>
              <w:lang w:val="en-US"/>
            </w:rPr>
            <w:instrText>vZGlmaWVkT</w:instrText>
          </w:r>
          <w:r w:rsidRPr="002213E8">
            <w:instrText>24</w:instrText>
          </w:r>
          <w:r>
            <w:rPr>
              <w:lang w:val="en-US"/>
            </w:rPr>
            <w:instrText>iOiIyMDIzLTA</w:instrText>
          </w:r>
          <w:r w:rsidRPr="002213E8">
            <w:instrText>1</w:instrText>
          </w:r>
          <w:r>
            <w:rPr>
              <w:lang w:val="en-US"/>
            </w:rPr>
            <w:instrText>LTE</w:instrText>
          </w:r>
          <w:r w:rsidRPr="002213E8">
            <w:instrText>1</w:instrText>
          </w:r>
          <w:r>
            <w:rPr>
              <w:lang w:val="en-US"/>
            </w:rPr>
            <w:instrText>VDEwOjMzOjM</w:instrText>
          </w:r>
          <w:r w:rsidRPr="002213E8">
            <w:instrText>2</w:instrText>
          </w:r>
          <w:r>
            <w:rPr>
              <w:lang w:val="en-US"/>
            </w:rPr>
            <w:instrText>IiwiUHJvamVjdCI</w:instrText>
          </w:r>
          <w:r w:rsidRPr="002213E8">
            <w:instrText>6</w:instrText>
          </w:r>
          <w:r>
            <w:rPr>
              <w:lang w:val="en-US"/>
            </w:rPr>
            <w:instrText>eyIkaWQiOiI</w:instrText>
          </w:r>
          <w:r w:rsidRPr="002213E8">
            <w:instrText>4</w:instrText>
          </w:r>
          <w:r>
            <w:rPr>
              <w:lang w:val="en-US"/>
            </w:rPr>
            <w:instrText>IiwiJHR</w:instrText>
          </w:r>
          <w:r w:rsidRPr="002213E8">
            <w:instrText>5</w:instrText>
          </w:r>
          <w:r>
            <w:rPr>
              <w:lang w:val="en-US"/>
            </w:rPr>
            <w:instrText>cGUiOiJ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</w:instrText>
          </w:r>
          <w:r w:rsidRPr="002213E8">
            <w:instrText>5</w:instrText>
          </w:r>
          <w:r>
            <w:rPr>
              <w:lang w:val="en-US"/>
            </w:rPr>
            <w:instrText>Qcm</w:instrText>
          </w:r>
          <w:r w:rsidRPr="002213E8">
            <w:instrText>9</w:instrText>
          </w:r>
          <w:r>
            <w:rPr>
              <w:lang w:val="en-US"/>
            </w:rPr>
            <w:instrText>qZWN</w:instrText>
          </w:r>
          <w:r w:rsidRPr="002213E8">
            <w:instrText>0</w:instrText>
          </w:r>
          <w:r>
            <w:rPr>
              <w:lang w:val="en-US"/>
            </w:rPr>
            <w:instrText>LCB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J</w:instrText>
          </w:r>
          <w:r w:rsidRPr="002213E8">
            <w:instrText>9</w:instrText>
          </w:r>
          <w:r>
            <w:rPr>
              <w:lang w:val="en-US"/>
            </w:rPr>
            <w:instrText>fSx</w:instrText>
          </w:r>
          <w:r w:rsidRPr="002213E8">
            <w:instrText>7</w:instrText>
          </w:r>
          <w:r>
            <w:rPr>
              <w:lang w:val="en-US"/>
            </w:rPr>
            <w:instrText>IiRpZCI</w:instrText>
          </w:r>
          <w:r w:rsidRPr="002213E8">
            <w:instrText>6</w:instrText>
          </w:r>
          <w:r>
            <w:rPr>
              <w:lang w:val="en-US"/>
            </w:rPr>
            <w:instrText>IjkiLCIkdHlwZSI</w:instrText>
          </w:r>
          <w:r w:rsidRPr="002213E8">
            <w:instrText>6</w:instrText>
          </w:r>
          <w:r>
            <w:rPr>
              <w:lang w:val="en-US"/>
            </w:rPr>
            <w:instrText>IlN</w:instrText>
          </w:r>
          <w:r w:rsidRPr="002213E8">
            <w:instrText>3</w:instrText>
          </w:r>
          <w:r>
            <w:rPr>
              <w:lang w:val="en-US"/>
            </w:rPr>
            <w:instrText>aXNzQWNhZGVtaWMuQ</w:instrText>
          </w:r>
          <w:r w:rsidRPr="002213E8">
            <w:instrText>2</w:instrText>
          </w:r>
          <w:r>
            <w:rPr>
              <w:lang w:val="en-US"/>
            </w:rPr>
            <w:instrText>l</w:instrText>
          </w:r>
          <w:r w:rsidRPr="002213E8">
            <w:instrText>0</w:instrText>
          </w:r>
          <w:r>
            <w:rPr>
              <w:lang w:val="en-US"/>
            </w:rPr>
            <w:instrText>YXZpLlBlcnNvbiwgU</w:instrText>
          </w:r>
          <w:r w:rsidRPr="002213E8">
            <w:instrText>3</w:instrText>
          </w:r>
          <w:r>
            <w:rPr>
              <w:lang w:val="en-US"/>
            </w:rPr>
            <w:instrText>dpc</w:instrText>
          </w:r>
          <w:r w:rsidRPr="002213E8">
            <w:instrText>3</w:instrText>
          </w:r>
          <w:r>
            <w:rPr>
              <w:lang w:val="en-US"/>
            </w:rPr>
            <w:instrText>NBY</w:instrText>
          </w:r>
          <w:r w:rsidRPr="002213E8">
            <w:instrText>2</w:instrText>
          </w:r>
          <w:r>
            <w:rPr>
              <w:lang w:val="en-US"/>
            </w:rPr>
            <w:instrText>FkZW</w:instrText>
          </w:r>
          <w:r w:rsidRPr="002213E8">
            <w:instrText>1</w:instrText>
          </w:r>
          <w:r>
            <w:rPr>
              <w:lang w:val="en-US"/>
            </w:rPr>
            <w:instrText>pYy</w:instrText>
          </w:r>
          <w:r w:rsidRPr="002213E8">
            <w:instrText>5</w:instrText>
          </w:r>
          <w:r>
            <w:rPr>
              <w:lang w:val="en-US"/>
            </w:rPr>
            <w:instrText>DaXRhdmkiLCJGaXJzdE</w:instrText>
          </w:r>
          <w:r w:rsidRPr="002213E8">
            <w:instrText>5</w:instrText>
          </w:r>
          <w:r>
            <w:rPr>
              <w:lang w:val="en-US"/>
            </w:rPr>
            <w:instrText>hbWUiOiLQoS</w:instrText>
          </w:r>
          <w:r w:rsidRPr="002213E8">
            <w:instrText>7</w:instrText>
          </w:r>
          <w:r>
            <w:rPr>
              <w:lang w:val="en-US"/>
            </w:rPr>
            <w:instrText>QkC</w:instrText>
          </w:r>
          <w:r w:rsidRPr="002213E8">
            <w:instrText>4</w:instrText>
          </w:r>
          <w:r>
            <w:rPr>
              <w:lang w:val="en-US"/>
            </w:rPr>
            <w:instrText>iLCJMYXN</w:instrText>
          </w:r>
          <w:r w:rsidRPr="002213E8">
            <w:instrText>0</w:instrText>
          </w:r>
          <w:r>
            <w:rPr>
              <w:lang w:val="en-US"/>
            </w:rPr>
            <w:instrText>TmFtZSI</w:instrText>
          </w:r>
          <w:r w:rsidRPr="002213E8">
            <w:instrText>6</w:instrText>
          </w:r>
          <w:r>
            <w:rPr>
              <w:lang w:val="en-US"/>
            </w:rPr>
            <w:instrText>ItCn</w:instrText>
          </w:r>
          <w:r w:rsidRPr="002213E8">
            <w:instrText>0</w:instrText>
          </w:r>
          <w:r>
            <w:rPr>
              <w:lang w:val="en-US"/>
            </w:rPr>
            <w:instrText>LXRgdC</w:instrText>
          </w:r>
          <w:r w:rsidRPr="002213E8">
            <w:instrText>90</w:instrText>
          </w:r>
          <w:r>
            <w:rPr>
              <w:lang w:val="en-US"/>
            </w:rPr>
            <w:instrText>L</w:instrText>
          </w:r>
          <w:r w:rsidRPr="002213E8">
            <w:instrText>7</w:instrText>
          </w:r>
          <w:r>
            <w:rPr>
              <w:lang w:val="en-US"/>
            </w:rPr>
            <w:instrText>QutC</w:instrText>
          </w:r>
          <w:r w:rsidRPr="002213E8">
            <w:instrText>+0</w:instrText>
          </w:r>
          <w:r>
            <w:rPr>
              <w:lang w:val="en-US"/>
            </w:rPr>
            <w:instrText>LIiLCJQcm</w:instrText>
          </w:r>
          <w:r w:rsidRPr="002213E8">
            <w:instrText>90</w:instrText>
          </w:r>
          <w:r>
            <w:rPr>
              <w:lang w:val="en-US"/>
            </w:rPr>
            <w:instrText>ZWN</w:instrText>
          </w:r>
          <w:r w:rsidRPr="002213E8">
            <w:instrText>0</w:instrText>
          </w:r>
          <w:r>
            <w:rPr>
              <w:lang w:val="en-US"/>
            </w:rPr>
            <w:instrText>ZWQiOmZhbHNlLCJTZXgiOjAsIkNyZWF</w:instrText>
          </w:r>
          <w:r w:rsidRPr="002213E8">
            <w:instrText>0</w:instrText>
          </w:r>
          <w:r>
            <w:rPr>
              <w:lang w:val="en-US"/>
            </w:rPr>
            <w:instrText>ZWRCeSI</w:instrText>
          </w:r>
          <w:r w:rsidRPr="002213E8">
            <w:instrText>6</w:instrText>
          </w:r>
          <w:r>
            <w:rPr>
              <w:lang w:val="en-US"/>
            </w:rPr>
            <w:instrText>Il</w:instrText>
          </w:r>
          <w:r w:rsidRPr="002213E8">
            <w:instrText>9</w:instrText>
          </w:r>
          <w:r>
            <w:rPr>
              <w:lang w:val="en-US"/>
            </w:rPr>
            <w:instrText>IT</w:instrText>
          </w:r>
          <w:r w:rsidRPr="002213E8">
            <w:instrText>01</w:instrText>
          </w:r>
          <w:r>
            <w:rPr>
              <w:lang w:val="en-US"/>
            </w:rPr>
            <w:instrText>FIiwiQ</w:instrText>
          </w:r>
          <w:r w:rsidRPr="002213E8">
            <w:instrText>3</w:instrText>
          </w:r>
          <w:r>
            <w:rPr>
              <w:lang w:val="en-US"/>
            </w:rPr>
            <w:instrText>JlYXRlZE</w:instrText>
          </w:r>
          <w:r w:rsidRPr="002213E8">
            <w:instrText>9</w:instrText>
          </w:r>
          <w:r>
            <w:rPr>
              <w:lang w:val="en-US"/>
            </w:rPr>
            <w:instrText>uIjoiMjAyMy</w:instrText>
          </w:r>
          <w:r w:rsidRPr="002213E8">
            <w:instrText>0</w:instrText>
          </w:r>
          <w:r>
            <w:rPr>
              <w:lang w:val="en-US"/>
            </w:rPr>
            <w:instrText>wNS</w:instrText>
          </w:r>
          <w:r w:rsidRPr="002213E8">
            <w:instrText>0</w:instrText>
          </w:r>
          <w:r>
            <w:rPr>
              <w:lang w:val="en-US"/>
            </w:rPr>
            <w:instrText>xNVQxMDozMzoyOCIsIk</w:instrText>
          </w:r>
          <w:r w:rsidRPr="002213E8">
            <w:instrText>1</w:instrText>
          </w:r>
          <w:r>
            <w:rPr>
              <w:lang w:val="en-US"/>
            </w:rPr>
            <w:instrText>vZGlmaWVkQnkiOiJfSE</w:instrText>
          </w:r>
          <w:r w:rsidRPr="002213E8">
            <w:instrText>9</w:instrText>
          </w:r>
          <w:r>
            <w:rPr>
              <w:lang w:val="en-US"/>
            </w:rPr>
            <w:instrText>NRSIsIklkIjoiZjMzNzg</w:instrText>
          </w:r>
          <w:r w:rsidRPr="002213E8">
            <w:instrText>2</w:instrText>
          </w:r>
          <w:r>
            <w:rPr>
              <w:lang w:val="en-US"/>
            </w:rPr>
            <w:instrText>NzgtZGY</w:instrText>
          </w:r>
          <w:r w:rsidRPr="002213E8">
            <w:instrText>5</w:instrText>
          </w:r>
          <w:r>
            <w:rPr>
              <w:lang w:val="en-US"/>
            </w:rPr>
            <w:instrText>MS</w:instrText>
          </w:r>
          <w:r w:rsidRPr="002213E8">
            <w:instrText>00</w:instrText>
          </w:r>
          <w:r>
            <w:rPr>
              <w:lang w:val="en-US"/>
            </w:rPr>
            <w:instrText>ZTczLWIwYzItNjA</w:instrText>
          </w:r>
          <w:r w:rsidRPr="002213E8">
            <w:instrText>4</w:instrText>
          </w:r>
          <w:r>
            <w:rPr>
              <w:lang w:val="en-US"/>
            </w:rPr>
            <w:instrText>Mjg</w:instrText>
          </w:r>
          <w:r w:rsidRPr="002213E8">
            <w:instrText>4</w:instrText>
          </w:r>
          <w:r>
            <w:rPr>
              <w:lang w:val="en-US"/>
            </w:rPr>
            <w:instrText>OWExMWMxIiwiTW</w:instrText>
          </w:r>
          <w:r w:rsidRPr="002213E8">
            <w:instrText>9</w:instrText>
          </w:r>
          <w:r>
            <w:rPr>
              <w:lang w:val="en-US"/>
            </w:rPr>
            <w:instrText>kaWZpZWRPbiI</w:instrText>
          </w:r>
          <w:r w:rsidRPr="002213E8">
            <w:instrText>6</w:instrText>
          </w:r>
          <w:r>
            <w:rPr>
              <w:lang w:val="en-US"/>
            </w:rPr>
            <w:instrText>IjIwMjMtMDUtMTVUMTA</w:instrText>
          </w:r>
          <w:r w:rsidRPr="002213E8">
            <w:instrText>6</w:instrText>
          </w:r>
          <w:r>
            <w:rPr>
              <w:lang w:val="en-US"/>
            </w:rPr>
            <w:instrText>MzM</w:instrText>
          </w:r>
          <w:r w:rsidRPr="002213E8">
            <w:instrText>6</w:instrText>
          </w:r>
          <w:r>
            <w:rPr>
              <w:lang w:val="en-US"/>
            </w:rPr>
            <w:instrText>MzYiLCJQcm</w:instrText>
          </w:r>
          <w:r w:rsidRPr="002213E8">
            <w:instrText>9</w:instrText>
          </w:r>
          <w:r>
            <w:rPr>
              <w:lang w:val="en-US"/>
            </w:rPr>
            <w:instrText>qZWN</w:instrText>
          </w:r>
          <w:r w:rsidRPr="002213E8">
            <w:instrText>0</w:instrText>
          </w:r>
          <w:r>
            <w:rPr>
              <w:lang w:val="en-US"/>
            </w:rPr>
            <w:instrText>Ijp</w:instrText>
          </w:r>
          <w:r w:rsidRPr="002213E8">
            <w:instrText>7</w:instrText>
          </w:r>
          <w:r>
            <w:rPr>
              <w:lang w:val="en-US"/>
            </w:rPr>
            <w:instrText>IiRyZWYiOiI</w:instrText>
          </w:r>
          <w:r w:rsidRPr="002213E8">
            <w:instrText>4</w:instrText>
          </w:r>
          <w:r>
            <w:rPr>
              <w:lang w:val="en-US"/>
            </w:rPr>
            <w:instrText>In</w:instrText>
          </w:r>
          <w:r w:rsidRPr="002213E8">
            <w:instrText>19</w:instrText>
          </w:r>
          <w:r>
            <w:rPr>
              <w:lang w:val="en-US"/>
            </w:rPr>
            <w:instrText>XSwiQ</w:instrText>
          </w:r>
          <w:r w:rsidRPr="002213E8">
            <w:instrText>2</w:instrText>
          </w:r>
          <w:r>
            <w:rPr>
              <w:lang w:val="en-US"/>
            </w:rPr>
            <w:instrText>l</w:instrText>
          </w:r>
          <w:r w:rsidRPr="002213E8">
            <w:instrText>0</w:instrText>
          </w:r>
          <w:r>
            <w:rPr>
              <w:lang w:val="en-US"/>
            </w:rPr>
            <w:instrText>YXRpb</w:instrText>
          </w:r>
          <w:r w:rsidRPr="002213E8">
            <w:instrText>25</w:instrText>
          </w:r>
          <w:r>
            <w:rPr>
              <w:lang w:val="en-US"/>
            </w:rPr>
            <w:instrText>LZXlVcGRhdGVUeXBlIjowLCJDb</w:instrText>
          </w:r>
          <w:r w:rsidRPr="002213E8">
            <w:instrText>2</w:instrText>
          </w:r>
          <w:r>
            <w:rPr>
              <w:lang w:val="en-US"/>
            </w:rPr>
            <w:instrText>xsYWJvcmF</w:instrText>
          </w:r>
          <w:r w:rsidRPr="002213E8">
            <w:instrText>0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JzIjpbXSwiRWRpdG</w:instrText>
          </w:r>
          <w:r w:rsidRPr="002213E8">
            <w:instrText>9</w:instrText>
          </w:r>
          <w:r>
            <w:rPr>
              <w:lang w:val="en-US"/>
            </w:rPr>
            <w:instrText>y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V</w:instrText>
          </w:r>
          <w:r w:rsidRPr="002213E8">
            <w:instrText>2</w:instrText>
          </w:r>
          <w:r>
            <w:rPr>
              <w:lang w:val="en-US"/>
            </w:rPr>
            <w:instrText>YWx</w:instrText>
          </w:r>
          <w:r w:rsidRPr="002213E8">
            <w:instrText>1</w:instrText>
          </w:r>
          <w:r>
            <w:rPr>
              <w:lang w:val="en-US"/>
            </w:rPr>
            <w:instrText>YXRpb</w:instrText>
          </w:r>
          <w:r w:rsidRPr="002213E8">
            <w:instrText>25</w:instrText>
          </w:r>
          <w:r>
            <w:rPr>
              <w:lang w:val="en-US"/>
            </w:rPr>
            <w:instrText>Db</w:instrText>
          </w:r>
          <w:r w:rsidRPr="002213E8">
            <w:instrText>21</w:instrText>
          </w:r>
          <w:r>
            <w:rPr>
              <w:lang w:val="en-US"/>
            </w:rPr>
            <w:instrText>wbGV</w:instrText>
          </w:r>
          <w:r w:rsidRPr="002213E8">
            <w:instrText>4</w:instrText>
          </w:r>
          <w:r>
            <w:rPr>
              <w:lang w:val="en-US"/>
            </w:rPr>
            <w:instrText>aXR</w:instrText>
          </w:r>
          <w:r w:rsidRPr="002213E8">
            <w:instrText>5</w:instrText>
          </w:r>
          <w:r>
            <w:rPr>
              <w:lang w:val="en-US"/>
            </w:rPr>
            <w:instrText>IjowLCJFdmFsdW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U</w:instrText>
          </w:r>
          <w:r w:rsidRPr="002213E8">
            <w:instrText>291</w:instrText>
          </w:r>
          <w:r>
            <w:rPr>
              <w:lang w:val="en-US"/>
            </w:rPr>
            <w:instrText>cmNlVGV</w:instrText>
          </w:r>
          <w:r w:rsidRPr="002213E8">
            <w:instrText>4</w:instrText>
          </w:r>
          <w:r>
            <w:rPr>
              <w:lang w:val="en-US"/>
            </w:rPr>
            <w:instrText>dEZvcm</w:instrText>
          </w:r>
          <w:r w:rsidRPr="002213E8">
            <w:instrText>1</w:instrText>
          </w:r>
          <w:r>
            <w:rPr>
              <w:lang w:val="en-US"/>
            </w:rPr>
            <w:instrText>hdCI</w:instrText>
          </w:r>
          <w:r w:rsidRPr="002213E8">
            <w:instrText>6</w:instrText>
          </w:r>
          <w:r>
            <w:rPr>
              <w:lang w:val="en-US"/>
            </w:rPr>
            <w:instrText>MCwiR</w:instrText>
          </w:r>
          <w:r w:rsidRPr="002213E8">
            <w:instrText>3</w:instrText>
          </w:r>
          <w:r>
            <w:rPr>
              <w:lang w:val="en-US"/>
            </w:rPr>
            <w:instrText>JvdXBzIjpbXSwiSGFzTGFiZWwxIjp</w:instrText>
          </w:r>
          <w:r w:rsidRPr="002213E8">
            <w:instrText>0</w:instrText>
          </w:r>
          <w:r>
            <w:rPr>
              <w:lang w:val="en-US"/>
            </w:rPr>
            <w:instrText>cnVlLCJIYXNMYWJlbDIiOmZhbHNlLCJLZXl</w:instrText>
          </w:r>
          <w:r w:rsidRPr="002213E8">
            <w:instrText>3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Jk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xvY</w:instrText>
          </w:r>
          <w:r w:rsidRPr="002213E8">
            <w:instrText>2</w:instrText>
          </w:r>
          <w:r>
            <w:rPr>
              <w:lang w:val="en-US"/>
            </w:rPr>
            <w:instrText>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</w:instrText>
          </w:r>
          <w:r w:rsidRPr="002213E8">
            <w:instrText>51</w:instrText>
          </w:r>
          <w:r>
            <w:rPr>
              <w:lang w:val="en-US"/>
            </w:rPr>
            <w:instrText>bWJlciI</w:instrText>
          </w:r>
          <w:r w:rsidRPr="002213E8">
            <w:instrText>6</w:instrText>
          </w:r>
          <w:r>
            <w:rPr>
              <w:lang w:val="en-US"/>
            </w:rPr>
            <w:instrText>IjEyIiwiT</w:instrText>
          </w:r>
          <w:r w:rsidRPr="002213E8">
            <w:instrText>3</w:instrText>
          </w:r>
          <w:r>
            <w:rPr>
              <w:lang w:val="en-US"/>
            </w:rPr>
            <w:instrText>JnYW</w:instrText>
          </w:r>
          <w:r w:rsidRPr="002213E8">
            <w:instrText>5</w:instrText>
          </w:r>
          <w:r>
            <w:rPr>
              <w:lang w:val="en-US"/>
            </w:rPr>
            <w:instrText>pem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</w:instrText>
          </w:r>
          <w:r w:rsidRPr="002213E8">
            <w:instrText>90</w:instrText>
          </w:r>
          <w:r>
            <w:rPr>
              <w:lang w:val="en-US"/>
            </w:rPr>
            <w:instrText>aGVyc</w:instrText>
          </w:r>
          <w:r w:rsidRPr="002213E8">
            <w:instrText>0</w:instrText>
          </w:r>
          <w:r>
            <w:rPr>
              <w:lang w:val="en-US"/>
            </w:rPr>
            <w:instrText>ludm</w:instrText>
          </w:r>
          <w:r w:rsidRPr="002213E8">
            <w:instrText>9</w:instrText>
          </w:r>
          <w:r>
            <w:rPr>
              <w:lang w:val="en-US"/>
            </w:rPr>
            <w:instrText>sdmVkIjpbXSwiUGFnZVJhbmdlIjoiPHNwPlxyXG</w:instrText>
          </w:r>
          <w:r w:rsidRPr="002213E8">
            <w:instrText>4</w:instrText>
          </w:r>
          <w:r>
            <w:rPr>
              <w:lang w:val="en-US"/>
            </w:rPr>
            <w:instrText>gIDxuPjIxMz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24+</w:instrText>
          </w:r>
          <w:r>
            <w:rPr>
              <w:lang w:val="en-US"/>
            </w:rPr>
            <w:instrText>XHJcbiAgPGluPnRydW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2</w:instrText>
          </w:r>
          <w:r>
            <w:rPr>
              <w:lang w:val="en-US"/>
            </w:rPr>
            <w:instrText>luPlxyXG</w:instrText>
          </w:r>
          <w:r w:rsidRPr="002213E8">
            <w:instrText>4</w:instrText>
          </w:r>
          <w:r>
            <w:rPr>
              <w:lang w:val="en-US"/>
            </w:rPr>
            <w:instrText>gIDxvcz</w:instrText>
          </w:r>
          <w:r w:rsidRPr="002213E8">
            <w:instrText>4</w:instrText>
          </w:r>
          <w:r>
            <w:rPr>
              <w:lang w:val="en-US"/>
            </w:rPr>
            <w:instrText>yMTM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vcz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cHM</w:instrText>
          </w:r>
          <w:r w:rsidRPr="002213E8">
            <w:instrText>+</w:instrText>
          </w:r>
          <w:r>
            <w:rPr>
              <w:lang w:val="en-US"/>
            </w:rPr>
            <w:instrText>MjEzNTwvcHM</w:instrText>
          </w:r>
          <w:r w:rsidRPr="002213E8">
            <w:instrText>+</w:instrText>
          </w:r>
          <w:r>
            <w:rPr>
              <w:lang w:val="en-US"/>
            </w:rPr>
            <w:instrText>XHJcbjwvc</w:instrText>
          </w:r>
          <w:r w:rsidRPr="002213E8">
            <w:instrText>3</w:instrText>
          </w:r>
          <w:r>
            <w:rPr>
              <w:lang w:val="en-US"/>
            </w:rPr>
            <w:instrText>A</w:instrText>
          </w:r>
          <w:r w:rsidRPr="002213E8">
            <w:instrText>+</w:instrText>
          </w:r>
          <w:r>
            <w:rPr>
              <w:lang w:val="en-US"/>
            </w:rPr>
            <w:instrText>XHJcbjxlcD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bj</w:instrText>
          </w:r>
          <w:r w:rsidRPr="002213E8">
            <w:instrText>4</w:instrText>
          </w:r>
          <w:r>
            <w:rPr>
              <w:lang w:val="en-US"/>
            </w:rPr>
            <w:instrText>yMTQ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uPlxyXG</w:instrText>
          </w:r>
          <w:r w:rsidRPr="002213E8">
            <w:instrText>4</w:instrText>
          </w:r>
          <w:r>
            <w:rPr>
              <w:lang w:val="en-US"/>
            </w:rPr>
            <w:instrText>gIDxpbj</w:instrText>
          </w:r>
          <w:r w:rsidRPr="002213E8">
            <w:instrText>50</w:instrText>
          </w:r>
          <w:r>
            <w:rPr>
              <w:lang w:val="en-US"/>
            </w:rPr>
            <w:instrText>cnVlPC</w:instrText>
          </w:r>
          <w:r w:rsidRPr="002213E8">
            <w:instrText>9</w:instrText>
          </w:r>
          <w:r>
            <w:rPr>
              <w:lang w:val="en-US"/>
            </w:rPr>
            <w:instrText>pbj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MjE</w:instrText>
          </w:r>
          <w:r w:rsidRPr="002213E8">
            <w:instrText>0</w:instrText>
          </w:r>
          <w:r>
            <w:rPr>
              <w:lang w:val="en-US"/>
            </w:rPr>
            <w:instrText>NTwv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XHJcbiAgPHBzPjIxND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3</w:instrText>
          </w:r>
          <w:r>
            <w:rPr>
              <w:lang w:val="en-US"/>
            </w:rPr>
            <w:instrText>BzPlxyXG</w:instrText>
          </w:r>
          <w:r w:rsidRPr="002213E8">
            <w:instrText>48</w:instrText>
          </w:r>
          <w:r>
            <w:rPr>
              <w:lang w:val="en-US"/>
            </w:rPr>
            <w:instrText>L</w:instrText>
          </w:r>
          <w:r w:rsidRPr="002213E8">
            <w:instrText>2</w:instrText>
          </w:r>
          <w:r>
            <w:rPr>
              <w:lang w:val="en-US"/>
            </w:rPr>
            <w:instrText>VwPlxyXG</w:instrText>
          </w:r>
          <w:r w:rsidRPr="002213E8">
            <w:instrText>48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MjEzNS</w:instrText>
          </w:r>
          <w:r w:rsidRPr="002213E8">
            <w:instrText>0</w:instrText>
          </w:r>
          <w:r>
            <w:rPr>
              <w:lang w:val="en-US"/>
            </w:rPr>
            <w:instrText>yMTQ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vcz</w:instrText>
          </w:r>
          <w:r w:rsidRPr="002213E8">
            <w:instrText>4</w:instrText>
          </w:r>
          <w:r>
            <w:rPr>
              <w:lang w:val="en-US"/>
            </w:rPr>
            <w:instrText>iLCJQZXJpb</w:instrText>
          </w:r>
          <w:r w:rsidRPr="002213E8">
            <w:instrText>2</w:instrText>
          </w:r>
          <w:r>
            <w:rPr>
              <w:lang w:val="en-US"/>
            </w:rPr>
            <w:instrText>RpY</w:instrText>
          </w:r>
          <w:r w:rsidRPr="002213E8">
            <w:instrText>2</w:instrText>
          </w:r>
          <w:r>
            <w:rPr>
              <w:lang w:val="en-US"/>
            </w:rPr>
            <w:instrText>FsIjp</w:instrText>
          </w:r>
          <w:r w:rsidRPr="002213E8">
            <w:instrText>7</w:instrText>
          </w:r>
          <w:r>
            <w:rPr>
              <w:lang w:val="en-US"/>
            </w:rPr>
            <w:instrText>IiRpZCI</w:instrText>
          </w:r>
          <w:r w:rsidRPr="002213E8">
            <w:instrText>6</w:instrText>
          </w:r>
          <w:r>
            <w:rPr>
              <w:lang w:val="en-US"/>
            </w:rPr>
            <w:instrText>IjEwIiwiJHR</w:instrText>
          </w:r>
          <w:r w:rsidRPr="002213E8">
            <w:instrText>5</w:instrText>
          </w:r>
          <w:r>
            <w:rPr>
              <w:lang w:val="en-US"/>
            </w:rPr>
            <w:instrText>cGUiOiJ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</w:instrText>
          </w:r>
          <w:r w:rsidRPr="002213E8">
            <w:instrText>5</w:instrText>
          </w:r>
          <w:r>
            <w:rPr>
              <w:lang w:val="en-US"/>
            </w:rPr>
            <w:instrText>QZXJpb</w:instrText>
          </w:r>
          <w:r w:rsidRPr="002213E8">
            <w:instrText>2</w:instrText>
          </w:r>
          <w:r>
            <w:rPr>
              <w:lang w:val="en-US"/>
            </w:rPr>
            <w:instrText>RpY</w:instrText>
          </w:r>
          <w:r w:rsidRPr="002213E8">
            <w:instrText>2</w:instrText>
          </w:r>
          <w:r>
            <w:rPr>
              <w:lang w:val="en-US"/>
            </w:rPr>
            <w:instrText>FsLCB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IsIk</w:instrText>
          </w:r>
          <w:r w:rsidRPr="002213E8">
            <w:instrText>5</w:instrText>
          </w:r>
          <w:r>
            <w:rPr>
              <w:lang w:val="en-US"/>
            </w:rPr>
            <w:instrText>hbWUiOiLQktGL</w:instrText>
          </w:r>
          <w:r w:rsidRPr="002213E8">
            <w:instrText>0</w:instrText>
          </w:r>
          <w:r>
            <w:rPr>
              <w:lang w:val="en-US"/>
            </w:rPr>
            <w:instrText>YHQvtC</w:instrText>
          </w:r>
          <w:r w:rsidRPr="002213E8">
            <w:instrText>60</w:instrText>
          </w:r>
          <w:r>
            <w:rPr>
              <w:lang w:val="en-US"/>
            </w:rPr>
            <w:instrText>L</w:instrText>
          </w:r>
          <w:r w:rsidRPr="002213E8">
            <w:instrText>7</w:instrText>
          </w:r>
          <w:r>
            <w:rPr>
              <w:lang w:val="en-US"/>
            </w:rPr>
            <w:instrText>QvNC</w:instrText>
          </w:r>
          <w:r w:rsidRPr="002213E8">
            <w:instrText>+0</w:instrText>
          </w:r>
          <w:r>
            <w:rPr>
              <w:lang w:val="en-US"/>
            </w:rPr>
            <w:instrText>LvQtdC</w:instrText>
          </w:r>
          <w:r w:rsidRPr="002213E8">
            <w:instrText>60</w:instrText>
          </w:r>
          <w:r>
            <w:rPr>
              <w:lang w:val="en-US"/>
            </w:rPr>
            <w:instrText>YPQu</w:instrText>
          </w:r>
          <w:r w:rsidRPr="002213E8">
            <w:instrText>9</w:instrText>
          </w:r>
          <w:r>
            <w:rPr>
              <w:lang w:val="en-US"/>
            </w:rPr>
            <w:instrText>GP</w:instrText>
          </w:r>
          <w:r w:rsidRPr="002213E8">
            <w:instrText>0</w:instrText>
          </w:r>
          <w:r>
            <w:rPr>
              <w:lang w:val="en-US"/>
            </w:rPr>
            <w:instrText>YDQvdGL</w:instrText>
          </w:r>
          <w:r w:rsidRPr="002213E8">
            <w:instrText>0</w:instrText>
          </w:r>
          <w:r>
            <w:rPr>
              <w:lang w:val="en-US"/>
            </w:rPr>
            <w:instrText>LUg</w:instrText>
          </w:r>
          <w:r w:rsidRPr="002213E8">
            <w:instrText>0</w:instrText>
          </w:r>
          <w:r>
            <w:rPr>
              <w:lang w:val="en-US"/>
            </w:rPr>
            <w:instrText>YHQvtC</w:instrText>
          </w:r>
          <w:r w:rsidRPr="002213E8">
            <w:instrText>10</w:instrText>
          </w:r>
          <w:r>
            <w:rPr>
              <w:lang w:val="en-US"/>
            </w:rPr>
            <w:instrText>LTQuNC</w:instrText>
          </w:r>
          <w:r w:rsidRPr="002213E8">
            <w:instrText>90</w:instrText>
          </w:r>
          <w:r>
            <w:rPr>
              <w:lang w:val="en-US"/>
            </w:rPr>
            <w:instrText>LXQvdC</w:instrText>
          </w:r>
          <w:r w:rsidRPr="002213E8">
            <w:instrText>4</w:instrText>
          </w:r>
          <w:r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Pr="00D624F4">
            <w:instrText>9</w:instrText>
          </w:r>
          <w:r>
            <w:rPr>
              <w:lang w:val="en-US"/>
            </w:rPr>
            <w:instrText>fSwiUHVibGlzaGVycyI</w:instrText>
          </w:r>
          <w:r w:rsidRPr="00D624F4">
            <w:instrText>6</w:instrText>
          </w:r>
          <w:r>
            <w:rPr>
              <w:lang w:val="en-US"/>
            </w:rPr>
            <w:instrText>W</w:instrText>
          </w:r>
          <w:r w:rsidRPr="00D624F4">
            <w:instrText>10</w:instrText>
          </w:r>
          <w:r>
            <w:rPr>
              <w:lang w:val="en-US"/>
            </w:rPr>
            <w:instrText>sIlF</w:instrText>
          </w:r>
          <w:r w:rsidRPr="00D624F4">
            <w:instrText>1</w:instrText>
          </w:r>
          <w:r>
            <w:rPr>
              <w:lang w:val="en-US"/>
            </w:rPr>
            <w:instrText>b</w:instrText>
          </w:r>
          <w:r w:rsidRPr="00D624F4">
            <w:instrText>3</w:instrText>
          </w:r>
          <w:r>
            <w:rPr>
              <w:lang w:val="en-US"/>
            </w:rPr>
            <w:instrText>RhdGlvbnMiOltdLCJSYXRpbmciOjAsIlJlZmVyZW</w:instrText>
          </w:r>
          <w:r w:rsidRPr="00D624F4">
            <w:instrText>5</w:instrText>
          </w:r>
          <w:r>
            <w:rPr>
              <w:lang w:val="en-US"/>
            </w:rPr>
            <w:instrText>jZVR</w:instrText>
          </w:r>
          <w:r w:rsidRPr="00D624F4">
            <w:instrText>5</w:instrText>
          </w:r>
          <w:r>
            <w:rPr>
              <w:lang w:val="en-US"/>
            </w:rPr>
            <w:instrText>cGUiOiJKb</w:instrText>
          </w:r>
          <w:r w:rsidRPr="00D624F4">
            <w:instrText>3</w:instrText>
          </w:r>
          <w:r>
            <w:rPr>
              <w:lang w:val="en-US"/>
            </w:rPr>
            <w:instrText>VybmFsQXJ</w:instrText>
          </w:r>
          <w:r w:rsidRPr="00D624F4">
            <w:instrText>0</w:instrText>
          </w:r>
          <w:r>
            <w:rPr>
              <w:lang w:val="en-US"/>
            </w:rPr>
            <w:instrText>aWNsZSIsIlNob</w:instrText>
          </w:r>
          <w:r w:rsidRPr="00D624F4">
            <w:instrText>3</w:instrText>
          </w:r>
          <w:r>
            <w:rPr>
              <w:lang w:val="en-US"/>
            </w:rPr>
            <w:instrText>J</w:instrText>
          </w:r>
          <w:r w:rsidRPr="00D624F4">
            <w:instrText>0</w:instrText>
          </w:r>
          <w:r>
            <w:rPr>
              <w:lang w:val="en-US"/>
            </w:rPr>
            <w:instrText>VGl</w:instrText>
          </w:r>
          <w:r w:rsidRPr="00D624F4">
            <w:instrText>0</w:instrText>
          </w:r>
          <w:r>
            <w:rPr>
              <w:lang w:val="en-US"/>
            </w:rPr>
            <w:instrText>bGUiOiLQqNGD</w:instrText>
          </w:r>
          <w:r w:rsidRPr="00D624F4">
            <w:instrText>0</w:instrText>
          </w:r>
          <w:r>
            <w:rPr>
              <w:lang w:val="en-US"/>
            </w:rPr>
            <w:instrText>YjRg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LCDQp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10</w:instrText>
          </w:r>
          <w:r>
            <w:rPr>
              <w:lang w:val="en-US"/>
            </w:rPr>
            <w:instrText>YHQvdC</w:instrText>
          </w:r>
          <w:r w:rsidRPr="00D624F4">
            <w:instrText>+0</w:instrText>
          </w:r>
          <w:r>
            <w:rPr>
              <w:lang w:val="en-US"/>
            </w:rPr>
            <w:instrText>LrQvtCyIDIwMDkg</w:instrText>
          </w:r>
          <w:r w:rsidRPr="00D624F4">
            <w:instrText>4</w:instrText>
          </w:r>
          <w:r>
            <w:rPr>
              <w:lang w:val="en-US"/>
            </w:rPr>
            <w:instrText>oCTINCY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s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40</w:instrText>
          </w:r>
          <w:r>
            <w:rPr>
              <w:lang w:val="en-US"/>
            </w:rPr>
            <w:instrText>LHQuNGA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uNC</w:instrText>
          </w:r>
          <w:r w:rsidRPr="00D624F4">
            <w:instrText>1</w:instrText>
          </w:r>
          <w:r>
            <w:rPr>
              <w:lang w:val="en-US"/>
            </w:rPr>
            <w:instrText>INC</w:instrText>
          </w:r>
          <w:r w:rsidRPr="00D624F4">
            <w:instrText>/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u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40</w:instrText>
          </w:r>
          <w:r>
            <w:rPr>
              <w:lang w:val="en-US"/>
            </w:rPr>
            <w:instrText>LzQtdGA</w:instrText>
          </w:r>
          <w:r w:rsidRPr="00D624F4">
            <w:instrText>0</w:instrText>
          </w:r>
          <w:r>
            <w:rPr>
              <w:lang w:val="en-US"/>
            </w:rPr>
            <w:instrText>LjQt</w:instrText>
          </w:r>
          <w:r w:rsidRPr="00D624F4">
            <w:instrText>9</w:instrText>
          </w:r>
          <w:r>
            <w:rPr>
              <w:lang w:val="en-US"/>
            </w:rPr>
            <w:instrText>Cw</w:instrText>
          </w:r>
          <w:r w:rsidRPr="00D624F4">
            <w:instrText>0</w:instrText>
          </w:r>
          <w:r>
            <w:rPr>
              <w:lang w:val="en-US"/>
            </w:rPr>
            <w:instrText>YbQuNC</w:instrText>
          </w:r>
          <w:r w:rsidRPr="00D624F4">
            <w:instrText>4</w:instrText>
          </w:r>
          <w:r>
            <w:rPr>
              <w:lang w:val="en-US"/>
            </w:rPr>
            <w:instrText>INC</w:instrText>
          </w:r>
          <w:r w:rsidRPr="00D624F4">
            <w:instrText>80</w:instrText>
          </w:r>
          <w:r>
            <w:rPr>
              <w:lang w:val="en-US"/>
            </w:rPr>
            <w:instrText>LXRgtC</w:instrText>
          </w:r>
          <w:r w:rsidRPr="00D624F4">
            <w:instrText>40</w:instrText>
          </w:r>
          <w:r>
            <w:rPr>
              <w:lang w:val="en-US"/>
            </w:rPr>
            <w:instrText>LvQvNC</w:instrText>
          </w:r>
          <w:r w:rsidRPr="00D624F4">
            <w:instrText>10</w:instrText>
          </w:r>
          <w:r>
            <w:rPr>
              <w:lang w:val="en-US"/>
            </w:rPr>
            <w:instrText>YLQsNC</w:instrText>
          </w:r>
          <w:r w:rsidRPr="00D624F4">
            <w:instrText>60</w:instrText>
          </w:r>
          <w:r>
            <w:rPr>
              <w:lang w:val="en-US"/>
            </w:rPr>
            <w:instrText>YDQuNC</w:instrText>
          </w:r>
          <w:r w:rsidRPr="00D624F4">
            <w:instrText>70</w:instrText>
          </w:r>
          <w:r>
            <w:rPr>
              <w:lang w:val="en-US"/>
            </w:rPr>
            <w:instrText>LDRgtCwINGB</w:instrText>
          </w:r>
          <w:r w:rsidRPr="00D624F4">
            <w:instrText>0</w:instrText>
          </w:r>
          <w:r>
            <w:rPr>
              <w:lang w:val="en-US"/>
            </w:rPr>
            <w:instrText>LjRgdGC</w:instrText>
          </w:r>
          <w:r w:rsidRPr="00D624F4">
            <w:instrText>0</w:instrText>
          </w:r>
          <w:r>
            <w:rPr>
              <w:lang w:val="en-US"/>
            </w:rPr>
            <w:instrText>LXQvNC</w:instrText>
          </w:r>
          <w:r w:rsidRPr="00D624F4">
            <w:instrText>+0</w:instrText>
          </w:r>
          <w:r>
            <w:rPr>
              <w:lang w:val="en-US"/>
            </w:rPr>
            <w:instrText>Lkg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RgNGC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4</w:instrText>
          </w:r>
          <w:r>
            <w:rPr>
              <w:lang w:val="en-US"/>
            </w:rPr>
            <w:instrText>t</w:instrText>
          </w:r>
          <w:r w:rsidRPr="00D624F4">
            <w:instrText>0</w:instrText>
          </w:r>
          <w:r>
            <w:rPr>
              <w:lang w:val="en-US"/>
            </w:rPr>
            <w:instrText>LHQtdC</w:instrText>
          </w:r>
          <w:r w:rsidRPr="00D624F4">
            <w:instrText>90</w:instrText>
          </w:r>
          <w:r>
            <w:rPr>
              <w:lang w:val="en-US"/>
            </w:rPr>
            <w:instrText>LfQvtGF</w:instrText>
          </w:r>
          <w:r w:rsidRPr="00D624F4">
            <w:instrText>0</w:instrText>
          </w:r>
          <w:r>
            <w:rPr>
              <w:lang w:val="en-US"/>
            </w:rPr>
            <w:instrText>LjQvdC</w:instrText>
          </w:r>
          <w:r w:rsidRPr="00D624F4">
            <w:instrText>+0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t</w:instrText>
          </w:r>
          <w:r w:rsidRPr="00D624F4">
            <w:instrText>0</w:instrText>
          </w:r>
          <w:r>
            <w:rPr>
              <w:lang w:val="en-US"/>
            </w:rPr>
            <w:instrText>LDQvNC</w:instrText>
          </w:r>
          <w:r w:rsidRPr="00D624F4">
            <w:instrText>40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iLCJTaG</w:instrText>
          </w:r>
          <w:r w:rsidRPr="00D624F4">
            <w:instrText>9</w:instrText>
          </w:r>
          <w:r>
            <w:rPr>
              <w:lang w:val="en-US"/>
            </w:rPr>
            <w:instrText>ydFRpdGxlVXBkYXRlVHlwZSI</w:instrText>
          </w:r>
          <w:r w:rsidRPr="00D624F4">
            <w:instrText>6</w:instrText>
          </w:r>
          <w:r>
            <w:rPr>
              <w:lang w:val="en-US"/>
            </w:rPr>
            <w:instrText>MCwiU</w:instrText>
          </w:r>
          <w:r w:rsidRPr="00D624F4">
            <w:instrText>3</w:instrText>
          </w:r>
          <w:r>
            <w:rPr>
              <w:lang w:val="en-US"/>
            </w:rPr>
            <w:instrText>RhdGljSWRzIjpbIjcxZGQxOWNkLTA</w:instrText>
          </w:r>
          <w:r w:rsidRPr="00D624F4">
            <w:instrText>3</w:instrText>
          </w:r>
          <w:r>
            <w:rPr>
              <w:lang w:val="en-US"/>
            </w:rPr>
            <w:instrText>OGUtNGY</w:instrText>
          </w:r>
          <w:r w:rsidRPr="00D624F4">
            <w:instrText>3</w:instrText>
          </w:r>
          <w:r>
            <w:rPr>
              <w:lang w:val="en-US"/>
            </w:rPr>
            <w:instrText>YS</w:instrText>
          </w:r>
          <w:r w:rsidRPr="00D624F4">
            <w:instrText>1</w:instrText>
          </w:r>
          <w:r>
            <w:rPr>
              <w:lang w:val="en-US"/>
            </w:rPr>
            <w:instrText>hODlmLWUzOTVlMmJmOWFlYyJdLCJUYWJsZU</w:instrText>
          </w:r>
          <w:r w:rsidRPr="00D624F4">
            <w:instrText>9</w:instrText>
          </w:r>
          <w:r>
            <w:rPr>
              <w:lang w:val="en-US"/>
            </w:rPr>
            <w:instrText>mQ</w:instrText>
          </w:r>
          <w:r w:rsidRPr="00D624F4">
            <w:instrText>29</w:instrText>
          </w:r>
          <w:r>
            <w:rPr>
              <w:lang w:val="en-US"/>
            </w:rPr>
            <w:instrText>udGVudHNDb</w:instrText>
          </w:r>
          <w:r w:rsidRPr="00D624F4">
            <w:instrText>21</w:instrText>
          </w:r>
          <w:r>
            <w:rPr>
              <w:lang w:val="en-US"/>
            </w:rPr>
            <w:instrText>wbGV</w:instrText>
          </w:r>
          <w:r w:rsidRPr="00D624F4">
            <w:instrText>4</w:instrText>
          </w:r>
          <w:r>
            <w:rPr>
              <w:lang w:val="en-US"/>
            </w:rPr>
            <w:instrText>aXR</w:instrText>
          </w:r>
          <w:r w:rsidRPr="00D624F4">
            <w:instrText>5</w:instrText>
          </w:r>
          <w:r>
            <w:rPr>
              <w:lang w:val="en-US"/>
            </w:rPr>
            <w:instrText>IjowLCJUYWJsZU</w:instrText>
          </w:r>
          <w:r w:rsidRPr="00D624F4">
            <w:instrText>9</w:instrText>
          </w:r>
          <w:r>
            <w:rPr>
              <w:lang w:val="en-US"/>
            </w:rPr>
            <w:instrText>mQ</w:instrText>
          </w:r>
          <w:r w:rsidRPr="00D624F4">
            <w:instrText>29</w:instrText>
          </w:r>
          <w:r>
            <w:rPr>
              <w:lang w:val="en-US"/>
            </w:rPr>
            <w:instrText>udGVudHNTb</w:instrText>
          </w:r>
          <w:r w:rsidRPr="00D624F4">
            <w:instrText>3</w:instrText>
          </w:r>
          <w:r>
            <w:rPr>
              <w:lang w:val="en-US"/>
            </w:rPr>
            <w:instrText>VyY</w:instrText>
          </w:r>
          <w:r w:rsidRPr="00D624F4">
            <w:instrText>2</w:instrText>
          </w:r>
          <w:r>
            <w:rPr>
              <w:lang w:val="en-US"/>
            </w:rPr>
            <w:instrText>VUZXh</w:instrText>
          </w:r>
          <w:r w:rsidRPr="00D624F4">
            <w:instrText>0</w:instrText>
          </w:r>
          <w:r>
            <w:rPr>
              <w:lang w:val="en-US"/>
            </w:rPr>
            <w:instrText>Rm</w:instrText>
          </w:r>
          <w:r w:rsidRPr="00D624F4">
            <w:instrText>9</w:instrText>
          </w:r>
          <w:r>
            <w:rPr>
              <w:lang w:val="en-US"/>
            </w:rPr>
            <w:instrText>ybWF</w:instrText>
          </w:r>
          <w:r w:rsidRPr="00D624F4">
            <w:instrText>0</w:instrText>
          </w:r>
          <w:r>
            <w:rPr>
              <w:lang w:val="en-US"/>
            </w:rPr>
            <w:instrText>IjowLCJUYXNrcyI</w:instrText>
          </w:r>
          <w:r w:rsidRPr="00D624F4">
            <w:instrText>6</w:instrText>
          </w:r>
          <w:r>
            <w:rPr>
              <w:lang w:val="en-US"/>
            </w:rPr>
            <w:instrText>W</w:instrText>
          </w:r>
          <w:r w:rsidRPr="00D624F4">
            <w:instrText>10</w:instrText>
          </w:r>
          <w:r>
            <w:rPr>
              <w:lang w:val="en-US"/>
            </w:rPr>
            <w:instrText>sIlRpdGxlIjoi</w:instrText>
          </w:r>
          <w:r w:rsidRPr="00D624F4">
            <w:instrText>0</w:instrText>
          </w:r>
          <w:r>
            <w:rPr>
              <w:lang w:val="en-US"/>
            </w:rPr>
            <w:instrText>JjQvdCz</w:instrText>
          </w:r>
          <w:r w:rsidRPr="00D624F4">
            <w:instrText>0</w:instrText>
          </w:r>
          <w:r>
            <w:rPr>
              <w:lang w:val="en-US"/>
            </w:rPr>
            <w:instrText>LjQsdC</w:instrText>
          </w:r>
          <w:r w:rsidRPr="00D624F4">
            <w:instrText>40</w:instrText>
          </w:r>
          <w:r>
            <w:rPr>
              <w:lang w:val="en-US"/>
            </w:rPr>
            <w:instrText>YDQvtCy</w:instrText>
          </w:r>
          <w:r w:rsidRPr="00D624F4">
            <w:instrText>0</w:instrText>
          </w:r>
          <w:r>
            <w:rPr>
              <w:lang w:val="en-US"/>
            </w:rPr>
            <w:instrText>LDQvdC</w:instrText>
          </w:r>
          <w:r w:rsidRPr="00D624F4">
            <w:instrText>40</w:instrText>
          </w:r>
          <w:r>
            <w:rPr>
              <w:lang w:val="en-US"/>
            </w:rPr>
            <w:instrText>LUg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/</w:instrText>
          </w:r>
          <w:r>
            <w:rPr>
              <w:lang w:val="en-US"/>
            </w:rPr>
            <w:instrText>QvtC</w:instrText>
          </w:r>
          <w:r w:rsidRPr="00D624F4">
            <w:instrText>70</w:instrText>
          </w:r>
          <w:r>
            <w:rPr>
              <w:lang w:val="en-US"/>
            </w:rPr>
            <w:instrText>LjQvNC</w:instrText>
          </w:r>
          <w:r w:rsidRPr="00D624F4">
            <w:instrText>10</w:instrText>
          </w:r>
          <w:r>
            <w:rPr>
              <w:lang w:val="en-US"/>
            </w:rPr>
            <w:instrText>YDQuNC</w:instrText>
          </w:r>
          <w:r w:rsidRPr="00D624F4">
            <w:instrText>30</w:instrText>
          </w:r>
          <w:r>
            <w:rPr>
              <w:lang w:val="en-US"/>
            </w:rPr>
            <w:instrText>LDRhtC</w:instrText>
          </w:r>
          <w:r w:rsidRPr="00D624F4">
            <w:instrText>40</w:instrText>
          </w:r>
          <w:r>
            <w:rPr>
              <w:lang w:val="en-US"/>
            </w:rPr>
            <w:instrText>Lgg</w:instrText>
          </w:r>
          <w:r w:rsidRPr="00D624F4">
            <w:instrText>0</w:instrText>
          </w:r>
          <w:r>
            <w:rPr>
              <w:lang w:val="en-US"/>
            </w:rPr>
            <w:instrText>LzQtdGC</w:instrText>
          </w:r>
          <w:r w:rsidRPr="00D624F4">
            <w:instrText>0</w:instrText>
          </w:r>
          <w:r>
            <w:rPr>
              <w:lang w:val="en-US"/>
            </w:rPr>
            <w:instrText>LjQu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80</w:instrText>
          </w:r>
          <w:r>
            <w:rPr>
              <w:lang w:val="en-US"/>
            </w:rPr>
            <w:instrText>LXRgtCw</w:instrText>
          </w:r>
          <w:r w:rsidRPr="00D624F4">
            <w:instrText>0</w:instrText>
          </w:r>
          <w:r>
            <w:rPr>
              <w:lang w:val="en-US"/>
            </w:rPr>
            <w:instrText>LrRgNC</w:instrText>
          </w:r>
          <w:r w:rsidRPr="00D624F4">
            <w:instrText>40</w:instrText>
          </w:r>
          <w:r>
            <w:rPr>
              <w:lang w:val="en-US"/>
            </w:rPr>
            <w:instrText>LvQsNGC</w:instrText>
          </w:r>
          <w:r w:rsidRPr="00D624F4">
            <w:instrText>0</w:instrText>
          </w:r>
          <w:r>
            <w:rPr>
              <w:lang w:val="en-US"/>
            </w:rPr>
            <w:instrText>LAg</w:instrText>
          </w:r>
          <w:r w:rsidRPr="00D624F4">
            <w:instrText>0</w:instrText>
          </w:r>
          <w:r>
            <w:rPr>
              <w:lang w:val="en-US"/>
            </w:rPr>
            <w:instrText>YHQuNGB</w:instrText>
          </w:r>
          <w:r w:rsidRPr="00D624F4">
            <w:instrText>0</w:instrText>
          </w:r>
          <w:r>
            <w:rPr>
              <w:lang w:val="en-US"/>
            </w:rPr>
            <w:instrText>YLQtdC</w:instrText>
          </w:r>
          <w:r w:rsidRPr="00D624F4">
            <w:instrText>8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uSDQvtGA</w:instrText>
          </w:r>
          <w:r w:rsidRPr="00D624F4">
            <w:instrText>0</w:instrText>
          </w:r>
          <w:r>
            <w:rPr>
              <w:lang w:val="en-US"/>
            </w:rPr>
            <w:instrText>YLQvi</w:instrText>
          </w:r>
          <w:r w:rsidRPr="00D624F4">
            <w:instrText>3</w:instrText>
          </w:r>
          <w:r>
            <w:rPr>
              <w:lang w:val="en-US"/>
            </w:rPr>
            <w:instrText>QsdC</w:instrText>
          </w:r>
          <w:r w:rsidRPr="00D624F4">
            <w:instrText>1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t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+0</w:instrText>
          </w:r>
          <w:r>
            <w:rPr>
              <w:lang w:val="en-US"/>
            </w:rPr>
            <w:instrText>YXQuN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vS</w:instrText>
          </w:r>
          <w:r w:rsidRPr="00D624F4">
            <w:instrText>3</w:instrText>
          </w:r>
          <w:r>
            <w:rPr>
              <w:lang w:val="en-US"/>
            </w:rPr>
            <w:instrText>QsNC</w:instrText>
          </w:r>
          <w:r w:rsidRPr="00D624F4">
            <w:instrText>80</w:instrText>
          </w:r>
          <w:r>
            <w:rPr>
              <w:lang w:val="en-US"/>
            </w:rPr>
            <w:instrText>LjQvSIsIlRyYW</w:instrText>
          </w:r>
          <w:r w:rsidRPr="00D624F4">
            <w:instrText>5</w:instrText>
          </w:r>
          <w:r>
            <w:rPr>
              <w:lang w:val="en-US"/>
            </w:rPr>
            <w:instrText>zbGF</w:instrText>
          </w:r>
          <w:r w:rsidRPr="00D624F4">
            <w:instrText>0</w:instrText>
          </w:r>
          <w:r>
            <w:rPr>
              <w:lang w:val="en-US"/>
            </w:rPr>
            <w:instrText>b</w:instrText>
          </w:r>
          <w:r w:rsidRPr="00D624F4">
            <w:instrText>3</w:instrText>
          </w:r>
          <w:r>
            <w:rPr>
              <w:lang w:val="en-US"/>
            </w:rPr>
            <w:instrText>JzIjpbXSwiVm</w:instrText>
          </w:r>
          <w:r w:rsidRPr="00D624F4">
            <w:instrText>9</w:instrText>
          </w:r>
          <w:r>
            <w:rPr>
              <w:lang w:val="en-US"/>
            </w:rPr>
            <w:instrText>sdW</w:instrText>
          </w:r>
          <w:r w:rsidRPr="00D624F4">
            <w:instrText>1</w:instrText>
          </w:r>
          <w:r>
            <w:rPr>
              <w:lang w:val="en-US"/>
            </w:rPr>
            <w:instrText>lIjoiNTEiLCJZZWFyIjoiMjAwOSIsIlllYXJSZXNvbHZlZCI</w:instrText>
          </w:r>
          <w:r w:rsidRPr="00D624F4">
            <w:instrText>6</w:instrText>
          </w:r>
          <w:r>
            <w:rPr>
              <w:lang w:val="en-US"/>
            </w:rPr>
            <w:instrText>IjIwMDkiLCJDcmVhdGVkQnkiOiJfSE</w:instrText>
          </w:r>
          <w:r w:rsidRPr="00D624F4">
            <w:instrText>9</w:instrText>
          </w:r>
          <w:r>
            <w:rPr>
              <w:lang w:val="en-US"/>
            </w:rPr>
            <w:instrText>NRSIsIkNyZWF</w:instrText>
          </w:r>
          <w:r w:rsidRPr="00D624F4">
            <w:instrText>0</w:instrText>
          </w:r>
          <w:r>
            <w:rPr>
              <w:lang w:val="en-US"/>
            </w:rPr>
            <w:instrText>ZWRPbiI</w:instrText>
          </w:r>
          <w:r w:rsidRPr="00D624F4">
            <w:instrText>6</w:instrText>
          </w:r>
          <w:r>
            <w:rPr>
              <w:lang w:val="en-US"/>
            </w:rPr>
            <w:instrText>IjIwMjMtMDUtMTVUMTA</w:instrText>
          </w:r>
          <w:r w:rsidRPr="00D624F4">
            <w:instrText>6</w:instrText>
          </w:r>
          <w:r>
            <w:rPr>
              <w:lang w:val="en-US"/>
            </w:rPr>
            <w:instrText>MzA</w:instrText>
          </w:r>
          <w:r w:rsidRPr="00D624F4">
            <w:instrText>6</w:instrText>
          </w:r>
          <w:r>
            <w:rPr>
              <w:lang w:val="en-US"/>
            </w:rPr>
            <w:instrText>MzQiLCJNb</w:instrText>
          </w:r>
          <w:r w:rsidRPr="00D624F4">
            <w:instrText>2</w:instrText>
          </w:r>
          <w:r>
            <w:rPr>
              <w:lang w:val="en-US"/>
            </w:rPr>
            <w:instrText>RpZmllZEJ</w:instrText>
          </w:r>
          <w:r w:rsidRPr="00D624F4">
            <w:instrText>5</w:instrText>
          </w:r>
          <w:r>
            <w:rPr>
              <w:lang w:val="en-US"/>
            </w:rPr>
            <w:instrText>IjoiX</w:instrText>
          </w:r>
          <w:r w:rsidRPr="00D624F4">
            <w:instrText>0</w:instrText>
          </w:r>
          <w:r>
            <w:rPr>
              <w:lang w:val="en-US"/>
            </w:rPr>
            <w:instrText>hPTUUiLCJJZCI</w:instrText>
          </w:r>
          <w:r w:rsidRPr="00D624F4">
            <w:instrText>6</w:instrText>
          </w:r>
          <w:r>
            <w:rPr>
              <w:lang w:val="en-US"/>
            </w:rPr>
            <w:instrText>ImVkNTUwYzcxLTRjNTUtNDQ</w:instrText>
          </w:r>
          <w:r w:rsidRPr="00D624F4">
            <w:instrText>1</w:instrText>
          </w:r>
          <w:r>
            <w:rPr>
              <w:lang w:val="en-US"/>
            </w:rPr>
            <w:instrText>MC</w:instrText>
          </w:r>
          <w:r w:rsidRPr="00D624F4">
            <w:instrText>04</w:instrText>
          </w:r>
          <w:r>
            <w:rPr>
              <w:lang w:val="en-US"/>
            </w:rPr>
            <w:instrText>YjI</w:instrText>
          </w:r>
          <w:r w:rsidRPr="00D624F4">
            <w:instrText>1</w:instrText>
          </w:r>
          <w:r>
            <w:rPr>
              <w:lang w:val="en-US"/>
            </w:rPr>
            <w:instrText>LWFmMmNhMzg</w:instrText>
          </w:r>
          <w:r w:rsidRPr="00D624F4">
            <w:instrText>3</w:instrText>
          </w:r>
          <w:r>
            <w:rPr>
              <w:lang w:val="en-US"/>
            </w:rPr>
            <w:instrText>MzAyMyIsIk</w:instrText>
          </w:r>
          <w:r w:rsidRPr="00D624F4">
            <w:instrText>1</w:instrText>
          </w:r>
          <w:r>
            <w:rPr>
              <w:lang w:val="en-US"/>
            </w:rPr>
            <w:instrText>vZGlmaWVkT</w:instrText>
          </w:r>
          <w:r w:rsidRPr="00D624F4">
            <w:instrText>24</w:instrText>
          </w:r>
          <w:r>
            <w:rPr>
              <w:lang w:val="en-US"/>
            </w:rPr>
            <w:instrText>iOiIyMDI</w:instrText>
          </w:r>
          <w:r w:rsidRPr="00D624F4">
            <w:instrText>0</w:instrText>
          </w:r>
          <w:r>
            <w:rPr>
              <w:lang w:val="en-US"/>
            </w:rPr>
            <w:instrText>LTA</w:instrText>
          </w:r>
          <w:r w:rsidRPr="00D624F4">
            <w:instrText>1</w:instrText>
          </w:r>
          <w:r>
            <w:rPr>
              <w:lang w:val="en-US"/>
            </w:rPr>
            <w:instrText>LTA</w:instrText>
          </w:r>
          <w:r w:rsidRPr="00D624F4">
            <w:instrText>0</w:instrText>
          </w:r>
          <w:r>
            <w:rPr>
              <w:lang w:val="en-US"/>
            </w:rPr>
            <w:instrText>VDIyOjMwOjA</w:instrText>
          </w:r>
          <w:r w:rsidRPr="00D624F4">
            <w:instrText>3</w:instrText>
          </w:r>
          <w:r>
            <w:rPr>
              <w:lang w:val="en-US"/>
            </w:rPr>
            <w:instrText>IiwiUHJvamVjdCI</w:instrText>
          </w:r>
          <w:r w:rsidRPr="00D624F4">
            <w:instrText>6</w:instrText>
          </w:r>
          <w:r>
            <w:rPr>
              <w:lang w:val="en-US"/>
            </w:rPr>
            <w:instrText>eyIkcmVmIjoiOCJ</w:instrText>
          </w:r>
          <w:r w:rsidRPr="00D624F4">
            <w:instrText>9</w:instrText>
          </w:r>
          <w:r>
            <w:rPr>
              <w:lang w:val="en-US"/>
            </w:rPr>
            <w:instrText>fSwiVXNlTnVtYmVyaW</w:instrText>
          </w:r>
          <w:r w:rsidRPr="00D624F4">
            <w:instrText>5</w:instrText>
          </w:r>
          <w:r>
            <w:rPr>
              <w:lang w:val="en-US"/>
            </w:rPr>
            <w:instrText>nVHlwZU</w:instrText>
          </w:r>
          <w:r w:rsidRPr="00D624F4">
            <w:instrText>9</w:instrText>
          </w:r>
          <w:r>
            <w:rPr>
              <w:lang w:val="en-US"/>
            </w:rPr>
            <w:instrText>mUGFyZW</w:instrText>
          </w:r>
          <w:r w:rsidRPr="00D624F4">
            <w:instrText>50</w:instrText>
          </w:r>
          <w:r>
            <w:rPr>
              <w:lang w:val="en-US"/>
            </w:rPr>
            <w:instrText>RG</w:instrText>
          </w:r>
          <w:r w:rsidRPr="00D624F4">
            <w:instrText>9</w:instrText>
          </w:r>
          <w:r>
            <w:rPr>
              <w:lang w:val="en-US"/>
            </w:rPr>
            <w:instrText>jdW</w:instrText>
          </w:r>
          <w:r w:rsidRPr="00D624F4">
            <w:instrText>1</w:instrText>
          </w:r>
          <w:r>
            <w:rPr>
              <w:lang w:val="en-US"/>
            </w:rPr>
            <w:instrText>lbnQiOmZhbHNlfV</w:instrText>
          </w:r>
          <w:r w:rsidRPr="00D624F4">
            <w:instrText>0</w:instrText>
          </w:r>
          <w:r>
            <w:rPr>
              <w:lang w:val="en-US"/>
            </w:rPr>
            <w:instrText>sIkZvcm</w:instrText>
          </w:r>
          <w:r w:rsidRPr="00D624F4">
            <w:instrText>1</w:instrText>
          </w:r>
          <w:r>
            <w:rPr>
              <w:lang w:val="en-US"/>
            </w:rPr>
            <w:instrText>hdHRlZFRleHQiOnsiJGlkIjoiMTEiLCJDb</w:instrText>
          </w:r>
          <w:r w:rsidRPr="00D624F4">
            <w:instrText>3</w:instrText>
          </w:r>
          <w:r>
            <w:rPr>
              <w:lang w:val="en-US"/>
            </w:rPr>
            <w:instrText>VudCI</w:instrText>
          </w:r>
          <w:r w:rsidRPr="00D624F4">
            <w:instrText>6</w:instrText>
          </w:r>
          <w:r>
            <w:rPr>
              <w:lang w:val="en-US"/>
            </w:rPr>
            <w:instrText>MSwiVGV</w:instrText>
          </w:r>
          <w:r w:rsidRPr="00D624F4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D624F4">
            <w:instrText>6</w:instrText>
          </w:r>
          <w:r>
            <w:rPr>
              <w:lang w:val="en-US"/>
            </w:rPr>
            <w:instrText>eyIkaWQiOiIxMyIsIk</w:instrText>
          </w:r>
          <w:r w:rsidRPr="00D624F4">
            <w:instrText>5</w:instrText>
          </w:r>
          <w:r>
            <w:rPr>
              <w:lang w:val="en-US"/>
            </w:rPr>
            <w:instrText>ldXRyYWwiOnRydWV</w:instrText>
          </w:r>
          <w:r w:rsidRPr="00D624F4">
            <w:instrText>9</w:instrText>
          </w:r>
          <w:r>
            <w:rPr>
              <w:lang w:val="en-US"/>
            </w:rPr>
            <w:instrText>LCJSZWFkaW</w:instrText>
          </w:r>
          <w:r w:rsidRPr="00D624F4">
            <w:instrText>5</w:instrText>
          </w:r>
          <w:r>
            <w:rPr>
              <w:lang w:val="en-US"/>
            </w:rPr>
            <w:instrText>nT</w:instrText>
          </w:r>
          <w:r w:rsidRPr="00D624F4">
            <w:instrText>3</w:instrText>
          </w:r>
          <w:r>
            <w:rPr>
              <w:lang w:val="en-US"/>
            </w:rPr>
            <w:instrText>JkZXIiOjEsIlRleHQiOiJbMzNdIn</w:instrText>
          </w:r>
          <w:r w:rsidRPr="00D624F4">
            <w:instrText>1</w:instrText>
          </w:r>
          <w:r>
            <w:rPr>
              <w:lang w:val="en-US"/>
            </w:rPr>
            <w:instrText>dfSwiVGFnIjoi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UGxhY</w:instrText>
          </w:r>
          <w:r w:rsidRPr="00D624F4">
            <w:instrText>2</w:instrText>
          </w:r>
          <w:r>
            <w:rPr>
              <w:lang w:val="en-US"/>
            </w:rPr>
            <w:instrText>Vob</w:instrText>
          </w:r>
          <w:r w:rsidRPr="00D624F4">
            <w:instrText>2</w:instrText>
          </w:r>
          <w:r>
            <w:rPr>
              <w:lang w:val="en-US"/>
            </w:rPr>
            <w:instrText>xkZXIjNzIxZTIyNTctOGRlYy</w:instrText>
          </w:r>
          <w:r w:rsidRPr="00D624F4">
            <w:instrText>00</w:instrText>
          </w:r>
          <w:r>
            <w:rPr>
              <w:lang w:val="en-US"/>
            </w:rPr>
            <w:instrText>MDczLTgzNWEtZmFhZmY</w:instrText>
          </w:r>
          <w:r w:rsidRPr="00D624F4">
            <w:instrText>1</w:instrText>
          </w:r>
          <w:r>
            <w:rPr>
              <w:lang w:val="en-US"/>
            </w:rPr>
            <w:instrText>ZmIyMGZkIiwiVGV</w:instrText>
          </w:r>
          <w:r w:rsidRPr="00D624F4">
            <w:instrText>4</w:instrText>
          </w:r>
          <w:r>
            <w:rPr>
              <w:lang w:val="en-US"/>
            </w:rPr>
            <w:instrText>dCI</w:instrText>
          </w:r>
          <w:r w:rsidRPr="00D624F4">
            <w:instrText>6</w:instrText>
          </w:r>
          <w:r>
            <w:rPr>
              <w:lang w:val="en-US"/>
            </w:rPr>
            <w:instrText>IlszM</w:instrText>
          </w:r>
          <w:r w:rsidRPr="00D624F4">
            <w:instrText>10</w:instrText>
          </w:r>
          <w:r>
            <w:rPr>
              <w:lang w:val="en-US"/>
            </w:rPr>
            <w:instrText>iLCJXQUlWZXJzaW</w:instrText>
          </w:r>
          <w:r w:rsidRPr="00D624F4">
            <w:instrText>9</w:instrText>
          </w:r>
          <w:r>
            <w:rPr>
              <w:lang w:val="en-US"/>
            </w:rPr>
            <w:instrText>uIjoiNi</w:instrText>
          </w:r>
          <w:r w:rsidRPr="00D624F4">
            <w:instrText>4</w:instrText>
          </w:r>
          <w:r>
            <w:rPr>
              <w:lang w:val="en-US"/>
            </w:rPr>
            <w:instrText>xNS</w:instrText>
          </w:r>
          <w:r w:rsidRPr="00D624F4">
            <w:instrText>4</w:instrText>
          </w:r>
          <w:r>
            <w:rPr>
              <w:lang w:val="en-US"/>
            </w:rPr>
            <w:instrText>yLjAifQ</w:instrText>
          </w:r>
          <w:r w:rsidRPr="00D624F4">
            <w:instrText>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MzdkNzIzMmEtYzNmMC00ZmRmLTg4NTktOWE3OTJjNTcwMTU0IiwiVGV4dCI6IlszM10iLCJXQUlWZXJzaW9uIjoiNi4xNS4yLjAifQ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YTYxMDVlOTgtMmEwMi00ZWQ4LWJjOTItZjUxODk5NmZhZWU4IiwiVGV4dCI6IlszM10iLCJXQUlWZXJzaW9uIjoiNi4xNS4yLjAifQ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1.15pt;height:55.55pt" o:ole="">
            <v:imagedata r:id="rId33" o:title=""/>
          </v:shape>
          <o:OLEObject Type="Embed" ProgID="ChemDraw.Document.6.0" ShapeID="_x0000_i1032" DrawAspect="Content" ObjectID="_1776508694" r:id="rId34"/>
        </w:object>
      </w:r>
    </w:p>
    <w:p w14:paraId="40D7FCA0" w14:textId="1741E70D" w:rsidR="002213E8" w:rsidRPr="00B5342D" w:rsidRDefault="002213E8" w:rsidP="002213E8">
      <w:pPr>
        <w:pStyle w:val="af2"/>
      </w:pPr>
      <w:bookmarkStart w:id="52" w:name="_Ref135051676"/>
      <w:r>
        <w:t xml:space="preserve">Схема </w:t>
      </w:r>
      <w:fldSimple w:instr=" SEQ Схема \* ARABIC ">
        <w:r w:rsidR="008E57B9">
          <w:rPr>
            <w:noProof/>
          </w:rPr>
          <w:t>11</w:t>
        </w:r>
      </w:fldSimple>
      <w:bookmarkEnd w:id="52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C9CFEE5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VUMDE6NDY6NDgiLCJQcm9qZWN0Ijp7IiRyZWYiOiI4In19LCJVc2VOdW1iZXJpbmdUeXBlT2ZQYXJlbnREb2N1bWVudCI6ZmFsc2V9XSwiRm9ybWF0dGVkVGV4dCI6eyIkaWQiOiIxMCIsIkNvdW50IjoxLCJUZXh0VW5pdHMiOlt7IiRpZCI6IjExIiwiRm9udFN0eWxlIjp7IiRpZCI6IjEyIiwiTmV1dHJhbCI6dHJ1ZX0sIlJlYWRpbmdPcmRlciI6MSwiVGV4dCI6IlszOV0ifV19LCJUYWciOiJDaXRhdmlQbGFjZWhvbGRlciMyNDFiYzlhZS0xNjVkLTRlMzMtYjY0NS03YmU4MTEzNGMwN2EiLCJUZXh0IjoiWzM5XSIsIldBSVZlcnNpb24iOiI2LjE1LjIuMCJ9}</w:instrText>
          </w:r>
          <w:r>
            <w:fldChar w:fldCharType="separate"/>
          </w:r>
          <w:r w:rsidR="00A91A40">
            <w:t>[39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3" type="#_x0000_t75" style="width:467.3pt;height:83.1pt" o:ole="">
            <v:imagedata r:id="rId35" o:title=""/>
          </v:shape>
          <o:OLEObject Type="Embed" ProgID="ChemDraw.Document.6.0" ShapeID="_x0000_i1033" DrawAspect="Content" ObjectID="_1776508695" r:id="rId36"/>
        </w:object>
      </w:r>
    </w:p>
    <w:p w14:paraId="6D996E24" w14:textId="548338DD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53" w:name="_Ref135052313"/>
      <w:r>
        <w:t xml:space="preserve">Схема </w:t>
      </w:r>
      <w:fldSimple w:instr=" SEQ Схема \* ARABIC ">
        <w:r w:rsidR="008E57B9">
          <w:rPr>
            <w:noProof/>
          </w:rPr>
          <w:t>12</w:t>
        </w:r>
      </w:fldSimple>
      <w:bookmarkEnd w:id="5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4"/>
      <w:commentRangeStart w:id="55"/>
      <w:r>
        <w:t>Н</w:t>
      </w:r>
      <w:commentRangeEnd w:id="54"/>
      <w:r>
        <w:rPr>
          <w:rStyle w:val="af6"/>
          <w:rFonts w:eastAsia="SimSun" w:cstheme="minorBidi"/>
          <w:color w:val="auto"/>
          <w:lang w:eastAsia="en-US"/>
        </w:rPr>
        <w:commentReference w:id="54"/>
      </w:r>
      <w:commentRangeEnd w:id="55"/>
      <w:r w:rsidR="00433823">
        <w:rPr>
          <w:rStyle w:val="af6"/>
          <w:rFonts w:eastAsia="SimSun" w:cstheme="minorBidi"/>
          <w:color w:val="auto"/>
          <w:lang w:eastAsia="en-US"/>
        </w:rPr>
        <w:commentReference w:id="55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77777777" w:rsidR="00227EB8" w:rsidRDefault="005170B8" w:rsidP="00227EB8">
      <w:pPr>
        <w:pStyle w:val="a2"/>
        <w:keepNext/>
      </w:pPr>
      <w:r>
        <w:rPr>
          <w:noProof/>
        </w:rPr>
        <w:drawing>
          <wp:inline distT="0" distB="0" distL="0" distR="0" wp14:anchorId="2EDDDAE8" wp14:editId="0CCDD9DE">
            <wp:extent cx="7113777" cy="427373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27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14F6FAFE" w:rsidR="00FF4A28" w:rsidRDefault="00227EB8" w:rsidP="00227EB8">
      <w:pPr>
        <w:pStyle w:val="af2"/>
      </w:pPr>
      <w:bookmarkStart w:id="56" w:name="_Ref165752291"/>
      <w:r>
        <w:t xml:space="preserve">Схема </w:t>
      </w:r>
      <w:fldSimple w:instr=" SEQ Схема \* ARABIC ">
        <w:r w:rsidR="008E57B9">
          <w:rPr>
            <w:noProof/>
          </w:rPr>
          <w:t>13</w:t>
        </w:r>
      </w:fldSimple>
      <w:bookmarkEnd w:id="56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1D4A7A" w:rsidR="00D536A7" w:rsidRDefault="00D536A7" w:rsidP="00227EB8">
      <w:pPr>
        <w:pStyle w:val="20"/>
      </w:pPr>
      <w:commentRangeStart w:id="57"/>
      <w:r>
        <w:t>Реакции</w:t>
      </w:r>
      <w:commentRangeEnd w:id="57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7"/>
      </w:r>
      <w:r>
        <w:t xml:space="preserve"> </w:t>
      </w:r>
      <w:commentRangeStart w:id="58"/>
      <w:r>
        <w:t>полимеризации</w:t>
      </w:r>
      <w:commentRangeEnd w:id="58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8"/>
      </w:r>
    </w:p>
    <w:p w14:paraId="6C8CE81C" w14:textId="34D4A67B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WRpdGlvbiI6IjJuZCBmdWxseSByZXYuIGVkLiIsIkV2YWx1YXRpb25Db21wbGV4aXR5IjowLCJFdmFsdWF0aW9uU291cmNlVGV4dEZvcm1hdCI6MCwiR3JvdXBzIjpbXSwiSGFzTGFiZWwxIjpmYWxzZSwiSGFzTGFiZWwyIjpmYWxzZSwiSXNibiI6Ijk3ODAwODA0NDI4ODQi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JodHRwOi8vd3d3LmxvYy5nb3YvY2F0ZGlyL2VuaGFuY2VtZW50cy9meTA2MjUvMjAwNTA1NTIxMy1kLmh0bWwiLCJVcmlTdHJpbmciOiJodHRwOi8vd3d3LmxvYy5nb3YvY2F0ZGlyL2VuaGFuY2VtZW50cy9meTA2MjUvMjAwNTA1NTIxMy1kLmh0bWw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}</w:instrText>
          </w:r>
          <w:r w:rsidR="008E57B9">
            <w:fldChar w:fldCharType="separate"/>
          </w:r>
          <w:r w:rsidR="00A91A40">
            <w:t>[40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0039FB97" w:rsidR="006E5223" w:rsidRDefault="006E5223" w:rsidP="00603512">
      <w:pPr>
        <w:pStyle w:val="31"/>
      </w:pPr>
      <w:r>
        <w:t>Инициирование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59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59"/>
      <w:r w:rsidR="00F96411">
        <w:rPr>
          <w:rStyle w:val="af6"/>
          <w:rFonts w:eastAsia="SimSun" w:cstheme="minorBidi"/>
          <w:color w:val="auto"/>
          <w:lang w:eastAsia="en-US"/>
        </w:rPr>
        <w:commentReference w:id="59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662E64F7" w:rsidR="006E5223" w:rsidRPr="008508B7" w:rsidRDefault="006E5223" w:rsidP="00AC3632">
      <w:pPr>
        <w:pStyle w:val="af2"/>
      </w:pPr>
      <w:bookmarkStart w:id="60" w:name="_Ref165669038"/>
      <w:r>
        <w:t xml:space="preserve">Схема </w:t>
      </w:r>
      <w:fldSimple w:instr=" SEQ Схема \* ARABIC ">
        <w:r w:rsidR="008E57B9">
          <w:rPr>
            <w:noProof/>
          </w:rPr>
          <w:t>14</w:t>
        </w:r>
      </w:fldSimple>
      <w:bookmarkEnd w:id="60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7AE61037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61"/>
      <w:r w:rsidR="005B0524">
        <w:t>сшивания</w:t>
      </w:r>
      <w:commentRangeEnd w:id="61"/>
      <w:r>
        <w:rPr>
          <w:rStyle w:val="af6"/>
          <w:rFonts w:eastAsia="SimSun" w:cstheme="minorBidi"/>
          <w:color w:val="auto"/>
          <w:lang w:eastAsia="en-US"/>
        </w:rPr>
        <w:commentReference w:id="61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62"/>
          <w:r w:rsidR="00D776E6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}</w:instrText>
          </w:r>
          <w:r w:rsidR="00D776E6">
            <w:fldChar w:fldCharType="separate"/>
          </w:r>
          <w:r w:rsidR="00A91A40">
            <w:t>[41]</w:t>
          </w:r>
          <w:r w:rsidR="00D776E6">
            <w:fldChar w:fldCharType="end"/>
          </w:r>
          <w:commentRangeEnd w:id="62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62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2BFA9A56" w:rsidR="00D776E6" w:rsidRPr="00D776E6" w:rsidRDefault="00D776E6" w:rsidP="00AC3632">
      <w:pPr>
        <w:pStyle w:val="af2"/>
      </w:pPr>
      <w:bookmarkStart w:id="63" w:name="_Ref165683315"/>
      <w:r>
        <w:t xml:space="preserve">Схема </w:t>
      </w:r>
      <w:fldSimple w:instr=" SEQ Схема \* ARABIC ">
        <w:r w:rsidR="008E57B9">
          <w:rPr>
            <w:noProof/>
          </w:rPr>
          <w:t>15</w:t>
        </w:r>
      </w:fldSimple>
      <w:bookmarkEnd w:id="63"/>
      <w:r>
        <w:t>. Реакции роста цепи</w:t>
      </w:r>
    </w:p>
    <w:p w14:paraId="57147B2A" w14:textId="17DADCAB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czZGE0OGMxLWVmOWYtNGNhNy1iNWM0LTZkMDgzYTEzOWRiZSIsIlRleHQiOiJbNDJdIiwiV0FJVmVyc2lvbiI6IjYuMTUuMi4wIn0=}</w:instrText>
          </w:r>
          <w:r w:rsidR="00F93D74" w:rsidRPr="001E6D54">
            <w:fldChar w:fldCharType="separate"/>
          </w:r>
          <w:r w:rsidR="00A91A40">
            <w:t>[42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0M10ifV19LCJUYWciOiJDaXRhdmlQbGFjZWhvbGRlciNhZjliNjc3Ni00YzZlLTQxZGItOGZjNC0xOWY2Mzc2NDZmMTQiLCJUZXh0IjoiWzQzXSIsIldBSVZlcnNpb24iOiI2LjE1LjIuMCJ9}</w:instrText>
          </w:r>
          <w:r w:rsidR="009A096B" w:rsidRPr="001E6D54">
            <w:fldChar w:fldCharType="separate"/>
          </w:r>
          <w:r w:rsidR="00A91A40">
            <w:t>[43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0M10ifV19LCJUYWciOiJDaXRhdmlQbGFjZWhvbGRlciMwNWQ5N2Y1YS1iOTk1LTRlNTYtOWE3NC1mYjdjOTdlMTg0ZGIiLCJUZXh0IjoiWzQzXSIsIldBSVZlcnNpb24iOiI2LjE1LjIuMCJ9}</w:instrText>
          </w:r>
          <w:r w:rsidR="009A096B" w:rsidRPr="001E6D54">
            <w:fldChar w:fldCharType="separate"/>
          </w:r>
          <w:r w:rsidR="00A91A40">
            <w:t>[43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64"/>
      <w:r w:rsidR="009B2BB1">
        <w:t>цепи</w:t>
      </w:r>
      <w:commentRangeEnd w:id="64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64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0DB86ED6" w:rsidR="007C162A" w:rsidRPr="005559F4" w:rsidRDefault="00FC3ECE" w:rsidP="005559F4">
      <w:pPr>
        <w:pStyle w:val="af2"/>
      </w:pPr>
      <w:bookmarkStart w:id="65" w:name="_Ref165730018"/>
      <w:r>
        <w:t xml:space="preserve">Схема </w:t>
      </w:r>
      <w:fldSimple w:instr=" SEQ Схема \* ARABIC ">
        <w:r w:rsidR="008E57B9">
          <w:rPr>
            <w:noProof/>
          </w:rPr>
          <w:t>16</w:t>
        </w:r>
      </w:fldSimple>
      <w:bookmarkEnd w:id="65"/>
      <w:r>
        <w:t>. Реакция переноса цепи</w:t>
      </w:r>
    </w:p>
    <w:p w14:paraId="1E8E5DD5" w14:textId="004F0455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66"/>
      <w:r>
        <w:t>порядка</w:t>
      </w:r>
      <w:commentRangeEnd w:id="66"/>
      <w:r w:rsidR="004E7BF7">
        <w:rPr>
          <w:rStyle w:val="af6"/>
          <w:rFonts w:eastAsia="SimSun" w:cstheme="minorBidi"/>
          <w:color w:val="auto"/>
          <w:lang w:eastAsia="en-US"/>
        </w:rPr>
        <w:commentReference w:id="66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NjZmM0YzYxLTMwM2ItNDA2Ni1iZDZiLWQwYTUyZTk4NDU0ZSIsIlRleHQiOiJbNDJ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RiMDExMWZkLTg1YmMtNGE4NS1hZDhkLTIxYWQ4NTk2MWM4ZiIsIlRleHQiOiJbNDJ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4NDdkZjJlLWYxZGYtNGYwOC1hMjllLTZlNzcwOWRhMTgzNCIsIlRleHQiOiJbNDJ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IwMDQ3MGVjLWEyZTctNDJlMC05YmFkLTlkMTFlYTQ4ZjA3YiIsIlRleHQiOiJbNDJdIiwiV0FJVmVyc2lvbiI6IjYuMTUuMi4wIn0=}</w:instrText>
          </w:r>
          <w:r w:rsidR="00AE6560">
            <w:fldChar w:fldCharType="separate"/>
          </w:r>
          <w:r w:rsidR="00A91A40">
            <w:t>[42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60CB84AC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ljZTkyZDRiLWFlN2YtNDU5ZS1iZTNlLTM2OGRkYmE5NTRmOC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AxMDY2MjViLTU2ZDEtNDNmYi1hZDZiLTU5YzNjMzQzNjRjMCIsIlRleHQiOiJbNDJ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dkNDcwZjc1LWU2ZWEtNDcwNi1hOTZiLTA4MjRhMWFlYjg3MSIsIlRleHQiOiJbNDJ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67"/>
      <w:r>
        <w:t>существует</w:t>
      </w:r>
      <w:commentRangeEnd w:id="67"/>
      <w:r>
        <w:rPr>
          <w:rStyle w:val="af6"/>
          <w:rFonts w:eastAsia="SimSun" w:cstheme="minorBidi"/>
          <w:color w:val="auto"/>
          <w:lang w:eastAsia="en-US"/>
        </w:rPr>
        <w:commentReference w:id="67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68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8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12B40309" w:rsidR="00D624F4" w:rsidRDefault="00D624F4" w:rsidP="00D624F4">
      <w:pPr>
        <w:pStyle w:val="af2"/>
      </w:pPr>
      <w:bookmarkStart w:id="69" w:name="_Ref165752145"/>
      <w:r>
        <w:t xml:space="preserve">Схема </w:t>
      </w:r>
      <w:fldSimple w:instr=" SEQ Схема \* ARABIC ">
        <w:r w:rsidR="008E57B9">
          <w:rPr>
            <w:noProof/>
          </w:rPr>
          <w:t>17</w:t>
        </w:r>
      </w:fldSimple>
      <w:bookmarkEnd w:id="69"/>
      <w:r>
        <w:t>. Реакция ингибирования</w:t>
      </w:r>
    </w:p>
    <w:p w14:paraId="2492C36A" w14:textId="51E6A338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FQyMzoyNToyMi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zUxMWJjNWM0LTUyYzgtNGQ4Ni04NDdkLWU0Zjg3ODdhMjc0ZSIsIlRleHQiOiJbNDRdIiwiV0FJVmVyc2lvbiI6IjYuMTUuMi4wIn0=}</w:instrText>
          </w:r>
          <w:r>
            <w:fldChar w:fldCharType="separate"/>
          </w:r>
          <w:r w:rsidR="00A91A40">
            <w:t>[44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70"/>
      <w:r w:rsidRPr="001764D1">
        <w:t>98</w:t>
      </w:r>
      <w:commentRangeEnd w:id="70"/>
      <w:r>
        <w:rPr>
          <w:rStyle w:val="af6"/>
          <w:rFonts w:eastAsia="SimSun" w:cstheme="minorBidi"/>
          <w:color w:val="auto"/>
          <w:lang w:eastAsia="en-US"/>
        </w:rPr>
        <w:commentReference w:id="70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4" type="#_x0000_t75" style="width:468.25pt;height:137.25pt" o:ole="">
            <v:imagedata r:id="rId42" o:title=""/>
          </v:shape>
          <o:OLEObject Type="Embed" ProgID="ChemDraw.Document.6.0" ShapeID="_x0000_i1034" DrawAspect="Content" ObjectID="_1776508696" r:id="rId43"/>
        </w:object>
      </w:r>
    </w:p>
    <w:p w14:paraId="42717F5F" w14:textId="53785BC2" w:rsidR="00D624F4" w:rsidRPr="006F35F2" w:rsidRDefault="00D624F4" w:rsidP="00D624F4">
      <w:pPr>
        <w:pStyle w:val="af2"/>
      </w:pPr>
      <w:bookmarkStart w:id="71" w:name="_Ref135046881"/>
      <w:r>
        <w:t xml:space="preserve">Схема </w:t>
      </w:r>
      <w:fldSimple w:instr=" SEQ Схема \* ARABIC ">
        <w:r w:rsidR="008E57B9">
          <w:rPr>
            <w:noProof/>
          </w:rPr>
          <w:t>18</w:t>
        </w:r>
      </w:fldSimple>
      <w:bookmarkEnd w:id="71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F41B2CE" w:rsidR="00D624F4" w:rsidRDefault="00D624F4" w:rsidP="00D624F4">
      <w:pPr>
        <w:pStyle w:val="af2"/>
      </w:pPr>
      <w:bookmarkStart w:id="72" w:name="_Ref135046901"/>
      <w:r>
        <w:t xml:space="preserve">Таблица </w:t>
      </w:r>
      <w:fldSimple w:instr=" SEQ Таблица \* ARABIC ">
        <w:r w:rsidR="008E57B9">
          <w:rPr>
            <w:noProof/>
          </w:rPr>
          <w:t>2</w:t>
        </w:r>
      </w:fldSimple>
      <w:bookmarkEnd w:id="72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6A51ED6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73" w:name="_Ref135047443"/>
      <w:r>
        <w:t xml:space="preserve">Таблица </w:t>
      </w:r>
      <w:fldSimple w:instr=" SEQ Таблица \* ARABIC ">
        <w:r w:rsidR="008E57B9">
          <w:rPr>
            <w:noProof/>
          </w:rPr>
          <w:t>3</w:t>
        </w:r>
      </w:fldSimple>
      <w:bookmarkEnd w:id="73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5" type="#_x0000_t75" style="width:468.25pt;height:137.25pt" o:ole="">
            <v:imagedata r:id="rId42" o:title=""/>
          </v:shape>
          <o:OLEObject Type="Embed" ProgID="ChemDraw.Document.6.0" ShapeID="_x0000_i1035" DrawAspect="Content" ObjectID="_1776508697" r:id="rId44"/>
        </w:object>
      </w:r>
    </w:p>
    <w:p w14:paraId="03FC7BDD" w14:textId="63A6D3C4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8E57B9">
          <w:rPr>
            <w:noProof/>
          </w:rPr>
          <w:t>19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7140B500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74"/>
      <w:r w:rsidR="006B298D" w:rsidRPr="00722E49">
        <w:t>порядка</w:t>
      </w:r>
      <w:commentRangeEnd w:id="74"/>
      <w:r w:rsidR="00977CDE">
        <w:rPr>
          <w:rStyle w:val="af6"/>
          <w:rFonts w:eastAsia="SimSun" w:cstheme="minorBidi"/>
          <w:color w:val="auto"/>
          <w:lang w:eastAsia="en-US"/>
        </w:rPr>
        <w:commentReference w:id="74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977CDE" w:rsidRPr="00977CDE">
            <w:rPr>
              <w:bCs/>
              <w:iCs/>
              <w:lang w:val="en-US"/>
            </w:rPr>
            <w:instrText>ADDIN</w:instrText>
          </w:r>
          <w:r w:rsidR="00977CDE" w:rsidRPr="00977CDE">
            <w:rPr>
              <w:bCs/>
              <w:iCs/>
            </w:rPr>
            <w:instrText xml:space="preserve"> </w:instrText>
          </w:r>
          <w:r w:rsidR="00977CDE" w:rsidRPr="00977CDE">
            <w:rPr>
              <w:bCs/>
              <w:iCs/>
              <w:lang w:val="en-US"/>
            </w:rPr>
            <w:instrText>CitaviPlaceholder</w:instrText>
          </w:r>
          <w:r w:rsidR="00977CDE" w:rsidRPr="00977CDE">
            <w:rPr>
              <w:bCs/>
              <w:iCs/>
            </w:rPr>
            <w:instrText>{</w:instrText>
          </w:r>
          <w:r w:rsidR="00977CDE" w:rsidRPr="00977CDE">
            <w:rPr>
              <w:bCs/>
              <w:iCs/>
              <w:lang w:val="en-US"/>
            </w:rPr>
            <w:instrText>eyIkaWQiOiIx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GlvbnMuV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yZFBsYWNla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GVy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IsIkVudHJpZXMiOlt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LkNpdG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c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X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kUGxh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o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kZXJFbnRyeS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LCJ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Mz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QwNTAwLWZlMDAtNG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y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NzkxLTg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RjYmVhZGM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CIsIlJhbmdlTGVuZ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Ijo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CJSZWZlcmVu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mFiYzBhYz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ZlM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tND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Zi</w:instrText>
          </w:r>
          <w:r w:rsidR="00977CDE" w:rsidRPr="00977CDE">
            <w:rPr>
              <w:bCs/>
              <w:iCs/>
            </w:rPr>
            <w:instrText>05</w:instrText>
          </w:r>
          <w:r w:rsidR="00977CDE" w:rsidRPr="00977CDE">
            <w:rPr>
              <w:bCs/>
              <w:iCs/>
              <w:lang w:val="en-US"/>
            </w:rPr>
            <w:instrText>ZGJjLT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mY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YmRlOW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iIsIl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SY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z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l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SY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S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IsIkVuZF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iOnsiJGlkIjoiN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YWdlTnVtYmVy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IiwiSXNGdWxseU</w:instrText>
          </w:r>
          <w:r w:rsidR="00977CDE" w:rsidRPr="00977CDE">
            <w:rPr>
              <w:bCs/>
              <w:iCs/>
            </w:rPr>
            <w:instrText>51</w:instrText>
          </w:r>
          <w:r w:rsidR="00977CDE" w:rsidRPr="00977CDE">
            <w:rPr>
              <w:bCs/>
              <w:iCs/>
              <w:lang w:val="en-US"/>
            </w:rPr>
            <w:instrText>bWVyaWMiOmZhbHNlLCJ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ZXJpbmdUeXBlIjowLCJ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cmFs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lzdGVtIjowfSwiTnVtYmVy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TnVtZXJhbFN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lb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hcnRQYWdl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U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UGFnZU</w:instrText>
          </w:r>
          <w:r w:rsidR="00977CDE" w:rsidRPr="00977CDE">
            <w:rPr>
              <w:bCs/>
              <w:iCs/>
            </w:rPr>
            <w:instrText>51</w:instrText>
          </w:r>
          <w:r w:rsidR="00977CDE" w:rsidRPr="00977CDE">
            <w:rPr>
              <w:bCs/>
              <w:iCs/>
              <w:lang w:val="en-US"/>
            </w:rPr>
            <w:instrText>bWJlci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IsIklzRnVsbHl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cmljIjpmYWxzZSwiTnVtYmVy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TnVtZXJhbFN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lb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H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SZWZlcmVu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iOnsiJGlkIjoiNi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UmVmZXJlbmNl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IsIkFi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yY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QWJzdHJhY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T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b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owLCJBdXRo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zIjpbeyIkaWQiOiI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ZXJz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Rmly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SGFucy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Z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ZyIsIkxh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RWxpYXMiLCJQcm</w:instrText>
          </w:r>
          <w:r w:rsidR="00977CDE" w:rsidRPr="00977CDE">
            <w:rPr>
              <w:bCs/>
              <w:iCs/>
            </w:rPr>
            <w:instrText>90</w:instrText>
          </w:r>
          <w:r w:rsidR="00977CDE" w:rsidRPr="00977CDE">
            <w:rPr>
              <w:bCs/>
              <w:iCs/>
              <w:lang w:val="en-US"/>
            </w:rPr>
            <w:instrText>Z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WQiOmZhbHNlLCJTZXgiOjAsIkNyZ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WRC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IT</w:instrText>
          </w:r>
          <w:r w:rsidR="00977CDE" w:rsidRPr="00977CDE">
            <w:rPr>
              <w:bCs/>
              <w:iCs/>
            </w:rPr>
            <w:instrText>01</w:instrText>
          </w:r>
          <w:r w:rsidR="00977CDE" w:rsidRPr="00977CDE">
            <w:rPr>
              <w:bCs/>
              <w:iCs/>
              <w:lang w:val="en-US"/>
            </w:rPr>
            <w:instrText>FIi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IjoiMjAyN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wN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wNVQwMDoxOTo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OFoiLCJN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RpZml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Yj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MWFlLWRh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EtNDQzMC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NjlhLTBlZTAzMTU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NDM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y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lBy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plY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QiOnsiJGlkIjoiO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UHJvamVjdC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fX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dLCJDaXRhdGlvbktleVVwZG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V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jAsIkNvbGxhY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YXRvcnMiOltdLCJD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ZlclBhdGgiOnsiJGlkIjoiOS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UeXBlIjoxLCJVcmlTdHJpbmciOiJFbGlhcyAxO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LTIwMDMgLSBNYWtyb</w:instrText>
          </w:r>
          <w:r w:rsidR="00977CDE" w:rsidRPr="00977CDE">
            <w:rPr>
              <w:bCs/>
              <w:iCs/>
            </w:rPr>
            <w:instrText>21</w:instrText>
          </w:r>
          <w:r w:rsidR="00977CDE" w:rsidRPr="00977CDE">
            <w:rPr>
              <w:bCs/>
              <w:iCs/>
              <w:lang w:val="en-US"/>
            </w:rPr>
            <w:instrText>vbGVrw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xsZ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cGciLCJM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rZWRSZXNvdXJjZV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R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OCwiUHJvcGVydGll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M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Q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wZXJ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Vz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J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LCJTe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j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GVy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SXNM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hbENs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kUHJvamVjdEZpbGVM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rIjpmYWxzZSwiSXNDbG</w:instrText>
          </w:r>
          <w:r w:rsidR="00977CDE" w:rsidRPr="00977CDE">
            <w:rPr>
              <w:bCs/>
              <w:iCs/>
            </w:rPr>
            <w:instrText>91</w:instrText>
          </w:r>
          <w:r w:rsidR="00977CDE" w:rsidRPr="00977CDE">
            <w:rPr>
              <w:bCs/>
              <w:iCs/>
              <w:lang w:val="en-US"/>
            </w:rPr>
            <w:instrText>ZFJl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vcmUiOmZhbHNlLCJJ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Ns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k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w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dGFjaG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bnRG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kZXJXYXNJbkZhbGxiYWNr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LCJFZ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zIjpbXSwiRWRpdGlv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YuLC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s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TDpG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kaWcgw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xiZXJhcmJlaXRldGUgd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kIGVydy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gQXVmbC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LCJFdmFsd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RXZhbHVhdGlvblNvdXJjZVRleHRG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tYXQiOjAsIkdy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w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W</w:instrText>
          </w:r>
          <w:r w:rsidR="00977CDE" w:rsidRPr="00977CDE">
            <w:rPr>
              <w:bCs/>
              <w:iCs/>
            </w:rPr>
            <w:instrText>10</w:instrText>
          </w:r>
          <w:r w:rsidR="00977CDE" w:rsidRPr="00977CDE">
            <w:rPr>
              <w:bCs/>
              <w:iCs/>
              <w:lang w:val="en-US"/>
            </w:rPr>
            <w:instrText>sIkhh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hYmVsM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hh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hYmVsM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lzYm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Oi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gtMzUyNz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DcyMyIsIktleXdvcmRzIjpbXSwiT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jYXRpb</w:instrText>
          </w:r>
          <w:r w:rsidR="00977CDE" w:rsidRPr="00977CDE">
            <w:rPr>
              <w:bCs/>
              <w:iCs/>
            </w:rPr>
            <w:instrText>25</w:instrText>
          </w:r>
          <w:r w:rsidR="00977CDE" w:rsidRPr="00977CDE">
            <w:rPr>
              <w:bCs/>
              <w:iCs/>
              <w:lang w:val="en-US"/>
            </w:rPr>
            <w:instrText>zIjpbeyIkaWQiOiIxMS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jYXR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QWRkcmVz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Mi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WiIsIk1vZGlmaWVkQnkiOiJfSE9NRSIsIklkIjoiY2Y3ZDdjMDQtNjFiZC00OTU2LWFlYTItZjFkZWUxOTNlNWYyIiwiTW9kaWZpZWRPbiI6IjIwMjQtMDUtMDVUMDA6MTk6NThaIiwiUHJvamVjdCI6eyIkcmVmIjoiOCJ9fV0sIk9yZ2FuaXphdGlvbnMiOltdLCJPdGhlcnNJbnZvbHZlZCI6W10sIlBhZ2VDb3VudCI6IjQgdm9sdW1lcyIsIlBsYWNlT2ZQdWJsaWNhdGlvbiI6IldlaW5oZWltOyBDaGljaGVzdGVyIiwiUHVibGlzaGVycyI6W3siJGlkIjoiMTQ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LlB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Ymxp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hlci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LCJ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V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sZXktVkNIIiwiUHJvdGVjdGVkIjpmYWxzZS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DcmVhdG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QnkiOiJfS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RSIsIklkIjoiZW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zhkNmItMGI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S</w:instrText>
          </w:r>
          <w:r w:rsidR="00977CDE" w:rsidRPr="00977CDE">
            <w:rPr>
              <w:bCs/>
              <w:iCs/>
            </w:rPr>
            <w:instrText>00</w:instrText>
          </w:r>
          <w:r w:rsidR="00977CDE" w:rsidRPr="00977CDE">
            <w:rPr>
              <w:bCs/>
              <w:iCs/>
              <w:lang w:val="en-US"/>
            </w:rPr>
            <w:instrText>NmY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hhZWEtZWRlNm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TNjOTBjIiwi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aWZpZWRP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wMjQtMDUtMDVUMDA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Tk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NThaIiwiUHJvamVj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cmVmIjoiOCJ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fV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sIlF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hdGlvbnMiOltdLCJSYXRpbmciOjAsIlJlZmVyZ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jZV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Cb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rIiwiU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hvcnRUaXRs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kVsaWFzID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TktMjAwMyDigJMgTWFr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t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la</w:instrText>
          </w:r>
          <w:r w:rsidR="00977CDE" w:rsidRPr="00977CDE">
            <w:rPr>
              <w:bCs/>
              <w:iCs/>
            </w:rPr>
            <w:instrText>8</w:instrText>
          </w:r>
          <w:r w:rsidR="00977CDE" w:rsidRPr="00977CDE">
            <w:rPr>
              <w:bCs/>
              <w:iCs/>
              <w:lang w:val="en-US"/>
            </w:rPr>
            <w:instrText>O</w:instrText>
          </w:r>
          <w:r w:rsidR="00977CDE" w:rsidRPr="00977CDE">
            <w:rPr>
              <w:bCs/>
              <w:iCs/>
            </w:rPr>
            <w:instrText>8</w:instrText>
          </w:r>
          <w:r w:rsidR="00977CDE" w:rsidRPr="00977CDE">
            <w:rPr>
              <w:bCs/>
              <w:iCs/>
              <w:lang w:val="en-US"/>
            </w:rPr>
            <w:instrText>bGUiLCJTa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dFRpdGxlVXBkYXRl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U</w:instrText>
          </w:r>
          <w:r w:rsidR="00977CDE" w:rsidRPr="00977CDE">
            <w:rPr>
              <w:bCs/>
              <w:iCs/>
            </w:rPr>
            <w:instrText>291</w:instrText>
          </w:r>
          <w:r w:rsidR="00977CDE" w:rsidRPr="00977CDE">
            <w:rPr>
              <w:bCs/>
              <w:iCs/>
              <w:lang w:val="en-US"/>
            </w:rPr>
            <w:instrText>cmNlT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ZCaWJs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cmFwaGljS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tYXR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JX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sZENhdCIsIl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RpY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k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WyI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MGJmZj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OWNjLTRiMDgtYjQw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NWIwZTIz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iXSwiVGFibGVPZkNvbnRlbnRz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VGFibGVPZkNvbnRlbnRzU</w:instrText>
          </w:r>
          <w:r w:rsidR="00977CDE" w:rsidRPr="00977CDE">
            <w:rPr>
              <w:bCs/>
              <w:iCs/>
            </w:rPr>
            <w:instrText>291</w:instrText>
          </w:r>
          <w:r w:rsidR="00977CDE" w:rsidRPr="00977CDE">
            <w:rPr>
              <w:bCs/>
              <w:iCs/>
              <w:lang w:val="en-US"/>
            </w:rPr>
            <w:instrText>cmNl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EZvcm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VGFza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MiOltdLCJUaXRs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a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vb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WvDvGxlIiwiVHJhbnNsYXRvcnMiOltdLCJZZWFyIjoi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MDAzIiwiWWVhclJlc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sdmVkIjoi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MDAzIi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DcmVhdG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QnkiOiJfS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RSIsIklkIjoiYWJjMGFjNDUtNmUzYy</w:instrText>
          </w:r>
          <w:r w:rsidR="00977CDE" w:rsidRPr="00977CDE">
            <w:rPr>
              <w:bCs/>
              <w:iCs/>
            </w:rPr>
            <w:instrText>00</w:instrText>
          </w:r>
          <w:r w:rsidR="00977CDE" w:rsidRPr="00977CDE">
            <w:rPr>
              <w:bCs/>
              <w:iCs/>
              <w:lang w:val="en-US"/>
            </w:rPr>
            <w:instrText>MjlmLTlkYmMtNDVmZjhiZGU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jRiIiwi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aWZpZWRP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wMjQtMDUtMDVUMDM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jA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zYiLCJQ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qZ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yZWYiOiI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n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V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ZXJpbmdUeXBlT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ZQYXJlbnRE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bWVu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XSwi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b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dGVk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NSIsIkNvdW</w:instrText>
          </w:r>
          <w:r w:rsidR="00977CDE" w:rsidRPr="00977CDE">
            <w:rPr>
              <w:bCs/>
              <w:iCs/>
            </w:rPr>
            <w:instrText>50</w:instrText>
          </w:r>
          <w:r w:rsidR="00977CDE" w:rsidRPr="00977CDE">
            <w:rPr>
              <w:bCs/>
              <w:iCs/>
              <w:lang w:val="en-US"/>
            </w:rPr>
            <w:instrText>IjoxLCJ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V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pdHMiOlt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E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Iiwi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dF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Wxl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E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IiwiTmV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dHJhb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dHJ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sIlJlYWRpbmdPcmRlc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Swi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NV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fV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UYWciOiJDaXRhdmlQbGFjZWhvbGRlciNh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hYjE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O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OTZjLTRiNDAtOTRlMi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jY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Tc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DFlNjYiLCJ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oiWz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XSIsIldBSVZlcnN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jE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jIuMCJ</w:instrText>
          </w:r>
          <w:r w:rsidR="00977CDE" w:rsidRPr="00977CDE">
            <w:rPr>
              <w:bCs/>
              <w:iCs/>
            </w:rPr>
            <w:instrText>9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77CDE" w:rsidRPr="00977CDE">
            <w:rPr>
              <w:bCs/>
              <w:iCs/>
            </w:rPr>
            <w:t>[45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FoiLCJNb2RpZmllZEJ5IjoiX0hPTUUiLCJJZCI6ImU3NDIxMzc4LWFkNzUtNGJjOS1iODJhLTc3ZDYxOWNkY2NmNCIsIk1vZGlmaWVkT24iOiIyMDI0LTA1LTA0VDIzOjQ3OjQ4Wi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}</w:instrText>
          </w:r>
          <w:r w:rsidR="00603512">
            <w:fldChar w:fldCharType="separate"/>
          </w:r>
          <w:r w:rsidR="00977CDE">
            <w:t>[46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71F3364D" w:rsidR="005559F4" w:rsidRPr="005559F4" w:rsidRDefault="00D46182" w:rsidP="005559F4">
      <w:pPr>
        <w:pStyle w:val="af2"/>
      </w:pPr>
      <w:bookmarkStart w:id="75" w:name="_Ref165726300"/>
      <w:r>
        <w:t xml:space="preserve">Схема </w:t>
      </w:r>
      <w:fldSimple w:instr=" SEQ Схема \* ARABIC ">
        <w:r w:rsidR="008E57B9">
          <w:rPr>
            <w:noProof/>
          </w:rPr>
          <w:t>20</w:t>
        </w:r>
      </w:fldSimple>
      <w:bookmarkEnd w:id="75"/>
      <w:r>
        <w:t>. Реакции обрыва цепи</w:t>
      </w:r>
    </w:p>
    <w:p w14:paraId="3C617E70" w14:textId="47C6710A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xYjNiZDdmLWZiNDktNDk5Yy1hMzE3LTU4OTFkNjFjYTQ3NS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xYzAyNzZjLTcxNjgtNDE2My05ZWNiLTg0YjZmMjBiYjFlMC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AyNjVjMWExLTI1NjgtNDk2My1hZDQ1LTdkNzhmZDNkMzc4YiIsIlRleHQiOiJbNDJ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E2MWQzYWYyLTA0NjUtNDM0Ni1hNWFhLWM0MDZhNTJlMTE2YiIsIlRleHQiOiJbNDJ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1C728FC9" w:rsidR="00025D16" w:rsidRDefault="008078BE" w:rsidP="002213E8">
      <w:pPr>
        <w:pStyle w:val="31"/>
      </w:pPr>
      <w:r>
        <w:t xml:space="preserve">Итоговый </w:t>
      </w:r>
      <w:proofErr w:type="spellStart"/>
      <w:r>
        <w:t>механихзм</w:t>
      </w:r>
      <w:proofErr w:type="spellEnd"/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33A41" w14:textId="30AAB7FB" w:rsidR="00D87901" w:rsidRDefault="00D87901" w:rsidP="00D87901">
      <w:pPr>
        <w:pStyle w:val="af2"/>
      </w:pPr>
      <w:bookmarkStart w:id="76" w:name="_Ref165759625"/>
      <w:r>
        <w:t xml:space="preserve">Схема </w:t>
      </w:r>
      <w:fldSimple w:instr=" SEQ Схема \* ARABIC ">
        <w:r w:rsidR="008E57B9">
          <w:rPr>
            <w:noProof/>
          </w:rPr>
          <w:t>21</w:t>
        </w:r>
      </w:fldSimple>
      <w:bookmarkEnd w:id="76"/>
      <w:r>
        <w:t>. Общая схема полимеризации</w:t>
      </w:r>
    </w:p>
    <w:p w14:paraId="29CA3022" w14:textId="5ADAFE62" w:rsidR="00DA335D" w:rsidRDefault="0087777E" w:rsidP="00996D2F">
      <w:pPr>
        <w:pStyle w:val="20"/>
      </w:pPr>
      <w:r>
        <w:t>Диффузионные процессы</w:t>
      </w:r>
    </w:p>
    <w:p w14:paraId="2EF5739F" w14:textId="09A12432" w:rsidR="003B144A" w:rsidRDefault="003B144A" w:rsidP="003B144A">
      <w:pPr>
        <w:pStyle w:val="31"/>
      </w:pPr>
      <w:r>
        <w:t>Описание модели</w:t>
      </w:r>
    </w:p>
    <w:p w14:paraId="100B924E" w14:textId="7246A034" w:rsidR="003B144A" w:rsidRDefault="003B144A" w:rsidP="003B144A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7"/>
      <w:r>
        <w:t>роцесс</w:t>
      </w:r>
      <w:commentRangeEnd w:id="77"/>
      <w:r>
        <w:rPr>
          <w:rStyle w:val="af6"/>
          <w:rFonts w:eastAsia="SimSun" w:cstheme="minorBidi"/>
          <w:color w:val="auto"/>
          <w:lang w:eastAsia="en-US"/>
        </w:rPr>
        <w:commentReference w:id="7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8"/>
      <w:r>
        <w:t>компоненты</w:t>
      </w:r>
      <w:commentRangeEnd w:id="78"/>
      <w:r>
        <w:rPr>
          <w:rStyle w:val="af6"/>
          <w:rFonts w:eastAsia="SimSun" w:cstheme="minorBidi"/>
          <w:color w:val="auto"/>
          <w:lang w:eastAsia="en-US"/>
        </w:rPr>
        <w:commentReference w:id="78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3B144A" w14:paraId="07587258" w14:textId="77777777" w:rsidTr="003B144A">
        <w:tc>
          <w:tcPr>
            <w:tcW w:w="514" w:type="pct"/>
          </w:tcPr>
          <w:p w14:paraId="26F86665" w14:textId="77777777" w:rsidR="003B144A" w:rsidRDefault="003B144A" w:rsidP="003B144A">
            <w:pPr>
              <w:pStyle w:val="a3"/>
            </w:pPr>
          </w:p>
        </w:tc>
        <w:tc>
          <w:tcPr>
            <w:tcW w:w="3925" w:type="pct"/>
          </w:tcPr>
          <w:p w14:paraId="227D030A" w14:textId="407305CF" w:rsidR="003B144A" w:rsidRPr="000E6923" w:rsidRDefault="003B144A" w:rsidP="003B144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30EA6203" w14:textId="77777777" w:rsidR="003B144A" w:rsidRPr="000E6923" w:rsidRDefault="003B144A" w:rsidP="003B144A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2ABEDC97" w14:textId="3C044DB8" w:rsidR="003B144A" w:rsidRPr="000E6923" w:rsidRDefault="003B144A" w:rsidP="003B144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7215BFA" w14:textId="77777777" w:rsidR="003B144A" w:rsidRDefault="003B144A" w:rsidP="003B144A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55D27ED4" w14:textId="77777777" w:rsidR="003B144A" w:rsidRDefault="003B144A" w:rsidP="003B144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67275FF3" w14:textId="7685EBA4" w:rsidR="003B144A" w:rsidRPr="00080617" w:rsidRDefault="002114E5" w:rsidP="003B144A">
      <w:pPr>
        <w:pStyle w:val="a2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τ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="003B144A" w:rsidRPr="00080617">
        <w:t xml:space="preserve"> – нормированная переменная времени,</w:t>
      </w:r>
    </w:p>
    <w:p w14:paraId="6C98E024" w14:textId="77777777" w:rsidR="003B144A" w:rsidRPr="00080617" w:rsidRDefault="003B144A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Pr="00080617">
        <w:t xml:space="preserve"> – характерные времена полимеризации и диффузии</w:t>
      </w:r>
    </w:p>
    <w:p w14:paraId="3FDBB060" w14:textId="77777777" w:rsidR="003B144A" w:rsidRPr="00080617" w:rsidRDefault="003B144A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080617">
        <w:t xml:space="preserve"> – коэффициент самодиффузии мономера</w:t>
      </w:r>
    </w:p>
    <w:p w14:paraId="6A0A30E8" w14:textId="143BE457" w:rsidR="003B144A" w:rsidRPr="00080617" w:rsidRDefault="003B144A" w:rsidP="003B144A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  <w:r w:rsidR="000A6096">
        <w:t>:</w:t>
      </w:r>
    </w:p>
    <w:p w14:paraId="2AB59C5A" w14:textId="48C475EA" w:rsidR="000A6096" w:rsidRDefault="003B144A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Pr="00080617">
        <w:t xml:space="preserve"> , </w:t>
      </w:r>
      <w:r w:rsidR="000A609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</w:p>
    <w:p w14:paraId="454B29C7" w14:textId="38658BEC" w:rsidR="003B144A" w:rsidRDefault="003B144A" w:rsidP="003B144A">
      <w:pPr>
        <w:pStyle w:val="a2"/>
      </w:pP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Pr="00080617">
        <w:t xml:space="preserve"> - параметры, определяющие контраст композиции</w:t>
      </w:r>
    </w:p>
    <w:p w14:paraId="36CFEA1E" w14:textId="77777777" w:rsidR="002114E5" w:rsidRDefault="002114E5" w:rsidP="003B144A">
      <w:pPr>
        <w:pStyle w:val="a2"/>
      </w:pPr>
    </w:p>
    <w:p w14:paraId="1E045F43" w14:textId="050A2BBB" w:rsidR="003B144A" w:rsidRDefault="003B144A" w:rsidP="003B144A">
      <w:pPr>
        <w:pStyle w:val="a3"/>
      </w:pPr>
      <w:r>
        <w:lastRenderedPageBreak/>
        <w:t xml:space="preserve">Часть уравнения, задающая прирост полимера </w:t>
      </w:r>
      <w:r w:rsidR="000A6096">
        <w:t>в ходе полимеризации,</w:t>
      </w:r>
      <w:r>
        <w:t xml:space="preserve"> описывается уравнением </w:t>
      </w:r>
      <w:commentRangeStart w:id="79"/>
      <w:proofErr w:type="spellStart"/>
      <w:r>
        <w:t>Аврами</w:t>
      </w:r>
      <w:commentRangeEnd w:id="79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79"/>
      </w:r>
      <w:r>
        <w:t>.</w:t>
      </w:r>
    </w:p>
    <w:p w14:paraId="4C3A7A9D" w14:textId="77777777" w:rsidR="000A6096" w:rsidRDefault="000A6096" w:rsidP="000A6096">
      <w:pPr>
        <w:pStyle w:val="a3"/>
      </w:pPr>
      <w:commentRangeStart w:id="80"/>
      <w:r>
        <w:t>Оригинальное моделирование</w:t>
      </w:r>
      <w:commentRangeEnd w:id="80"/>
      <w:r>
        <w:rPr>
          <w:rStyle w:val="af6"/>
          <w:rFonts w:eastAsia="SimSun" w:cstheme="minorBidi"/>
          <w:color w:val="auto"/>
          <w:lang w:eastAsia="en-US"/>
        </w:rPr>
        <w:commentReference w:id="80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4D2BA276" w14:textId="77777777" w:rsidR="003B144A" w:rsidRPr="00080617" w:rsidRDefault="003B144A" w:rsidP="003B144A">
      <w:pPr>
        <w:pStyle w:val="a2"/>
      </w:pPr>
    </w:p>
    <w:p w14:paraId="29C4ED70" w14:textId="77777777" w:rsidR="003B144A" w:rsidRDefault="003B144A" w:rsidP="003B144A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3B144A" w14:paraId="46C335C5" w14:textId="77777777" w:rsidTr="003B144A">
        <w:tc>
          <w:tcPr>
            <w:tcW w:w="4495" w:type="pct"/>
          </w:tcPr>
          <w:p w14:paraId="02D59E89" w14:textId="77777777" w:rsidR="003B144A" w:rsidRPr="00A451E7" w:rsidRDefault="003B144A" w:rsidP="003B144A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82F8DC3" w14:textId="77777777" w:rsidR="003B144A" w:rsidRDefault="003B144A" w:rsidP="003B144A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0058BAE8" wp14:editId="67071598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335E6130" w14:textId="77777777" w:rsidR="003B144A" w:rsidRDefault="003B144A" w:rsidP="003B144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7B8D8C9F" w14:textId="77777777" w:rsidR="003B144A" w:rsidRDefault="003B144A" w:rsidP="003B144A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81"/>
      <w:r>
        <w:t>смеси</w:t>
      </w:r>
      <w:commentRangeEnd w:id="81"/>
      <w:r>
        <w:rPr>
          <w:rStyle w:val="af6"/>
          <w:rFonts w:eastAsia="SimSun" w:cstheme="minorBidi"/>
          <w:color w:val="auto"/>
          <w:lang w:eastAsia="en-US"/>
        </w:rPr>
        <w:commentReference w:id="81"/>
      </w:r>
      <w:r>
        <w:t>.</w:t>
      </w:r>
    </w:p>
    <w:p w14:paraId="1E5DD044" w14:textId="77777777" w:rsidR="003B144A" w:rsidRPr="003B144A" w:rsidRDefault="003B144A" w:rsidP="003B144A">
      <w:pPr>
        <w:pStyle w:val="a3"/>
      </w:pPr>
    </w:p>
    <w:p w14:paraId="5024780D" w14:textId="1EC888CA" w:rsidR="0087777E" w:rsidRDefault="0087777E" w:rsidP="0087777E">
      <w:pPr>
        <w:pStyle w:val="a3"/>
      </w:pPr>
      <w:r>
        <w:t xml:space="preserve">Она представляет из себя систему уравнений для потоков компонентов и дает </w:t>
      </w:r>
      <w:r w:rsidRPr="005976E9">
        <w:t>возможность</w:t>
      </w:r>
      <w:r>
        <w:t xml:space="preserve"> не только описывать, но и прогнозировать некоторые свойства полученного полимера, варьируя параметры,</w:t>
      </w:r>
      <w:r w:rsidRPr="00352266">
        <w:t xml:space="preserve"> характеризующие</w:t>
      </w:r>
      <w:r>
        <w:t xml:space="preserve"> </w:t>
      </w:r>
      <w:proofErr w:type="spellStart"/>
      <w:r>
        <w:t>взаимодиффузию</w:t>
      </w:r>
      <w:proofErr w:type="spellEnd"/>
      <w:r>
        <w:t xml:space="preserve"> мономера и нейтральной компоненты, и</w:t>
      </w:r>
      <w:r w:rsidRPr="00352266">
        <w:t xml:space="preserve"> определяющие контраст композиции</w:t>
      </w:r>
    </w:p>
    <w:p w14:paraId="018C2AEE" w14:textId="77777777" w:rsidR="0087777E" w:rsidRPr="0087777E" w:rsidRDefault="0087777E" w:rsidP="0087777E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82"/>
      <w:r w:rsidRPr="00915A42">
        <w:rPr>
          <w:highlight w:val="yellow"/>
        </w:rPr>
        <w:t>этого</w:t>
      </w:r>
      <w:commentRangeEnd w:id="82"/>
      <w:r>
        <w:rPr>
          <w:rStyle w:val="af6"/>
          <w:rFonts w:eastAsia="SimSun" w:cstheme="minorBidi"/>
          <w:color w:val="auto"/>
          <w:lang w:eastAsia="en-US"/>
        </w:rPr>
        <w:commentReference w:id="82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 xml:space="preserve">. Однако модели, созданные для описания простых процессов на макроуровне, могут неправильно описывать процессы, происходящие с молекулами из-за </w:t>
      </w:r>
      <w:r w:rsidRPr="00915A42">
        <w:rPr>
          <w:highlight w:val="yellow"/>
        </w:rPr>
        <w:lastRenderedPageBreak/>
        <w:t>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712A7C83" w:rsidR="00DA335D" w:rsidRDefault="00DA335D" w:rsidP="00FC3DF4">
      <w:pPr>
        <w:pStyle w:val="a3"/>
      </w:pPr>
      <w:r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N10ifV19LCJUYWciOiJDaXRhdmlQbGFjZWhvbGRlciM3MDI2NTBkYi05NTk0LTRkMGYtYTJjNi0xOGUxZmZjZDA3YjUiLCJUZXh0IjoiWzQ3XSIsIldBSVZlcnNpb24iOiI2LjE1LjIuMCJ9}</w:instrText>
          </w:r>
          <w:r>
            <w:fldChar w:fldCharType="separate"/>
          </w:r>
          <w:r w:rsidR="00977CDE">
            <w:t>[47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7028E355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24FBD931" w14:textId="371159E3" w:rsidR="00DA335D" w:rsidRPr="00D83E38" w:rsidRDefault="003B144A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83"/>
      <w:r w:rsidR="00DA335D">
        <w:t xml:space="preserve">скалярного поля </w:t>
      </w:r>
      <w:commentRangeEnd w:id="83"/>
      <w:r w:rsidR="00DA335D">
        <w:rPr>
          <w:rStyle w:val="af6"/>
          <w:rFonts w:eastAsia="SimSun" w:cstheme="minorBidi"/>
          <w:color w:val="auto"/>
          <w:lang w:eastAsia="en-US"/>
        </w:rPr>
        <w:commentReference w:id="83"/>
      </w:r>
      <w:r w:rsidR="00DA335D">
        <w:t>концентрации вещества, М/</w:t>
      </w:r>
      <w:commentRangeStart w:id="84"/>
      <w:r w:rsidR="00DA335D">
        <w:t>м</w:t>
      </w:r>
      <w:commentRangeEnd w:id="84"/>
      <w:r w:rsidR="00DA335D">
        <w:rPr>
          <w:rStyle w:val="af6"/>
          <w:rFonts w:eastAsia="SimSun" w:cstheme="minorBidi"/>
          <w:color w:val="auto"/>
          <w:lang w:eastAsia="en-US"/>
        </w:rPr>
        <w:commentReference w:id="84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3B144A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3B177365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5" w:name="_Toc154578075"/>
      <w:bookmarkStart w:id="86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3B144A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7C1D5892" w:rsidR="00D83E38" w:rsidRDefault="00D83E38" w:rsidP="00FC3DF4">
            <w:pPr>
              <w:pStyle w:val="a3"/>
            </w:pPr>
            <w:r>
              <w:t>(</w:t>
            </w:r>
            <w:commentRangeStart w:id="87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8E57B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87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7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85"/>
    <w:p w14:paraId="347D099A" w14:textId="35050BD7" w:rsidR="00DA335D" w:rsidRDefault="00BD7075" w:rsidP="002213E8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8"/>
      <w:r w:rsidR="00974093">
        <w:t>виде</w:t>
      </w:r>
      <w:commentRangeEnd w:id="88"/>
      <w:r w:rsidR="007F0475">
        <w:rPr>
          <w:rStyle w:val="af6"/>
          <w:rFonts w:eastAsia="SimSun" w:cstheme="minorBidi"/>
          <w:color w:val="auto"/>
          <w:lang w:eastAsia="en-US"/>
        </w:rPr>
        <w:commentReference w:id="88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3B144A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35F8B34C" w:rsidR="00974093" w:rsidRDefault="00974093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292B5545" w14:textId="22D055B1" w:rsidR="00A717E9" w:rsidRDefault="003B144A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89"/>
      <w:r w:rsidR="00A717E9">
        <w:rPr>
          <w:rFonts w:eastAsia="SimSun" w:cstheme="minorBidi"/>
          <w:szCs w:val="22"/>
        </w:rPr>
        <w:t>неподвижного</w:t>
      </w:r>
      <w:commentRangeEnd w:id="89"/>
      <w:r w:rsidR="002E01F3">
        <w:rPr>
          <w:rStyle w:val="af6"/>
          <w:rFonts w:eastAsia="SimSun" w:cstheme="minorBidi"/>
          <w:color w:val="auto"/>
          <w:lang w:eastAsia="en-US"/>
        </w:rPr>
        <w:commentReference w:id="89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3B144A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3B144A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3B144A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31F887CD" w:rsidR="00B1366D" w:rsidRDefault="00B1366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11836CCC" w14:textId="011D0EF6" w:rsidR="009A7B77" w:rsidRDefault="003B144A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3B144A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1D6129B0" w:rsidR="002E01F3" w:rsidRDefault="002E01F3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8A7446F" w14:textId="28593398" w:rsidR="002E01F3" w:rsidRDefault="003B144A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3B144A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72FBDBEF" w:rsidR="00D70381" w:rsidRDefault="00D70381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3B144A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632B41AE" w:rsidR="00771BCE" w:rsidRDefault="00771BCE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6FB1A462" w14:textId="736EF0E3" w:rsidR="007075FB" w:rsidRPr="007075FB" w:rsidRDefault="003B144A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2213E8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90"/>
      <w:proofErr w:type="spellStart"/>
      <w:r w:rsidRPr="00BD7075">
        <w:rPr>
          <w:b/>
          <w:bCs/>
        </w:rPr>
        <w:t>самодиффузия</w:t>
      </w:r>
      <w:commentRangeEnd w:id="90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90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lastRenderedPageBreak/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91"/>
      <w:r w:rsidRPr="00F31E32">
        <w:t>воде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 w:rsidRPr="00F31E32">
        <w:t>.</w:t>
      </w:r>
    </w:p>
    <w:p w14:paraId="5C95F42F" w14:textId="24B39043" w:rsidR="00A8197D" w:rsidRDefault="00464025" w:rsidP="002213E8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3B144A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17B9C9CD" w:rsidR="00F90FD6" w:rsidRDefault="00F90FD6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5FD45803" w14:textId="60B42273" w:rsidR="00F90FD6" w:rsidRDefault="003B144A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3B144A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2213E8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92"/>
      <w:r>
        <w:t>Аррениуса</w:t>
      </w:r>
      <w:commentRangeEnd w:id="92"/>
      <w:r>
        <w:rPr>
          <w:rStyle w:val="af6"/>
          <w:rFonts w:eastAsia="SimSun" w:cstheme="minorBidi"/>
          <w:color w:val="auto"/>
          <w:lang w:eastAsia="en-US"/>
        </w:rPr>
        <w:commentReference w:id="92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0C2E29A4" w:rsidR="00A8197D" w:rsidRDefault="00A8197D" w:rsidP="00FC3DF4">
            <w:pPr>
              <w:pStyle w:val="a3"/>
            </w:pPr>
            <w:bookmarkStart w:id="93" w:name="_Ref154525359"/>
            <w:r>
              <w:t>(</w:t>
            </w:r>
            <w:fldSimple w:instr=" SEQ Формула \*ARABIC ">
              <w:r w:rsidR="008E57B9">
                <w:rPr>
                  <w:noProof/>
                </w:rPr>
                <w:t>12</w:t>
              </w:r>
            </w:fldSimple>
            <w:r>
              <w:t>)</w:t>
            </w:r>
            <w:bookmarkEnd w:id="93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47F0057E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</w:r>
      <w:r w:rsidRPr="00754959">
        <w:rPr>
          <w:strike/>
        </w:rPr>
        <w:fldChar w:fldCharType="separate"/>
      </w:r>
      <w:r w:rsidR="008E57B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94"/>
      <w:commentRangeEnd w:id="94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94"/>
        </m:r>
      </m:oMath>
    </w:p>
    <w:p w14:paraId="3DD05C8C" w14:textId="6B220535" w:rsidR="00A8197D" w:rsidRDefault="00D70381" w:rsidP="002213E8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5"/>
      <w:r>
        <w:t>направления</w:t>
      </w:r>
      <w:commentRangeEnd w:id="95"/>
      <w:r>
        <w:rPr>
          <w:rStyle w:val="af6"/>
          <w:rFonts w:eastAsia="SimSun" w:cstheme="minorBidi"/>
          <w:color w:val="auto"/>
          <w:lang w:eastAsia="en-US"/>
        </w:rPr>
        <w:commentReference w:id="95"/>
      </w:r>
    </w:p>
    <w:p w14:paraId="43CA1796" w14:textId="3E617F45" w:rsidR="00890685" w:rsidRDefault="00890685" w:rsidP="00996D2F">
      <w:pPr>
        <w:pStyle w:val="20"/>
      </w:pPr>
      <w:bookmarkStart w:id="96" w:name="_Toc136296704"/>
      <w:bookmarkEnd w:id="86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7"/>
      <w:r>
        <w:t>моделирования</w:t>
      </w:r>
      <w:bookmarkEnd w:id="96"/>
      <w:commentRangeEnd w:id="97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7"/>
      </w:r>
    </w:p>
    <w:p w14:paraId="2DF06F78" w14:textId="77777777" w:rsidR="003D407A" w:rsidRPr="00BF285C" w:rsidRDefault="003D407A" w:rsidP="002213E8">
      <w:pPr>
        <w:pStyle w:val="31"/>
      </w:pPr>
      <w:bookmarkStart w:id="98" w:name="_Toc136296705"/>
      <w:r>
        <w:t>Проблемы моделирования</w:t>
      </w:r>
      <w:bookmarkEnd w:id="98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</w:t>
      </w:r>
      <w:proofErr w:type="spellStart"/>
      <w:r>
        <w:t>иальным</w:t>
      </w:r>
      <w:proofErr w:type="spellEnd"/>
      <w:r>
        <w:t xml:space="preserve">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3B144A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50249F03" w14:textId="508863FE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RUMjI6MzA6MDciLCJQcm9qZWN0Ijp7IiRyZWYiOiI4In19LCJVc2VOdW1iZXJpbmdUeXBlT2ZQYXJlbnREb2N1bWVudCI6ZmFsc2V9XSwiRm9ybWF0dGVkVGV4dCI6eyIkaWQiOiIxMCIsIkNvdW50IjoxLCJUZXh0VW5pdHMiOlt7IiRpZCI6IjExIiwiRm9udFN0eWxlIjp7IiRpZCI6IjEyIiwiTmV1dHJhbCI6dHJ1ZX0sIlJlYWRpbmdPcmRlciI6MSwiVGV4dCI6Ils0OF0ifV19LCJUYWciOiJDaXRhdmlQbGFjZWhvbGRlciM2NjgxMWE2My00MjVlLTQ2YzYtODA1YS04OWRkM2M2MTMwNjkiLCJUZXh0IjoiWzQ4XSIsIldBSVZlcnNpb24iOiI2LjE1LjIuMCJ9}</w:instrText>
          </w:r>
          <w:r>
            <w:fldChar w:fldCharType="separate"/>
          </w:r>
          <w:r w:rsidR="00977CDE">
            <w:t>[48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2QxMTJlNWIyLTQ3NjMtNDk0Yy04N2VkLTFjNGVmODQ5NWM4YyIsIlRleHQiOiJbNDldIiwiV0FJVmVyc2lvbiI6IjYuMTUuMi4wIn0=}</w:instrText>
          </w:r>
          <w:r>
            <w:fldChar w:fldCharType="separate"/>
          </w:r>
          <w:r w:rsidR="00977CDE">
            <w:t>[49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99" w:name="_Toc136296706"/>
      <w:r w:rsidRPr="00644CFE">
        <w:t>Формирование</w:t>
      </w:r>
      <w:r>
        <w:t xml:space="preserve"> системы</w:t>
      </w:r>
      <w:bookmarkEnd w:id="99"/>
    </w:p>
    <w:p w14:paraId="7F51508D" w14:textId="77777777" w:rsidR="003D407A" w:rsidRDefault="003D407A" w:rsidP="00FC3DF4">
      <w:pPr>
        <w:pStyle w:val="a3"/>
      </w:pPr>
      <w:bookmarkStart w:id="100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3B144A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3B144A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3B144A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3B144A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3B144A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01" w:name="_Toc136296707"/>
      <w:bookmarkEnd w:id="100"/>
      <w:r>
        <w:t>Дискретизация по времени</w:t>
      </w:r>
      <w:bookmarkEnd w:id="101"/>
    </w:p>
    <w:p w14:paraId="62D09A89" w14:textId="732BC6A8" w:rsidR="003D407A" w:rsidRDefault="003D407A" w:rsidP="00FC3DF4">
      <w:pPr>
        <w:pStyle w:val="a3"/>
      </w:pPr>
      <w:bookmarkStart w:id="102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UwXSJ9XX0sIlRhZyI6IkNpdGF2aVBsYWNlaG9sZGVyI2FkNjQ1YjJiLWJjMjktNDFiMC1hMDQ2LTIxMjZlMmU0NmIyYiIsIlRleHQiOiJbNTBdIiwiV0FJVmVyc2lvbiI6IjYuMTUuMi4wIn0=}</w:instrText>
          </w:r>
          <w:r>
            <w:fldChar w:fldCharType="separate"/>
          </w:r>
          <w:r w:rsidR="00977CDE">
            <w:t>[50]</w:t>
          </w:r>
          <w:r>
            <w:fldChar w:fldCharType="end"/>
          </w:r>
        </w:sdtContent>
      </w:sdt>
      <w:r>
        <w:t>:</w:t>
      </w:r>
    </w:p>
    <w:p w14:paraId="77C576E6" w14:textId="6CF1CEF6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2NkZGQxMDk4LTJkZWYtNGQzYi1iNTM5LWI2OWI4MmM5Yzg2ZiIsIlRleHQiOiJbNDldIiwiV0FJVmVyc2lvbiI6IjYuMTUuMi4wIn0=}</w:instrText>
          </w:r>
          <w:r>
            <w:fldChar w:fldCharType="separate"/>
          </w:r>
          <w:r w:rsidR="00977CDE">
            <w:t>[49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lastRenderedPageBreak/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3B144A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03" w:name="_Ref134637239"/>
            <w:r>
              <w:t>(</w:t>
            </w:r>
            <w:fldSimple w:instr=" SEQ Формула \*ARABIC ">
              <w:r w:rsidR="008E57B9">
                <w:rPr>
                  <w:noProof/>
                </w:rPr>
                <w:t>17</w:t>
              </w:r>
            </w:fldSimple>
            <w:r>
              <w:t>)</w:t>
            </w:r>
            <w:bookmarkEnd w:id="103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3B144A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3B144A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3B144A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04" w:name="_Ref134637241"/>
            <w:r>
              <w:t>(</w:t>
            </w:r>
            <w:fldSimple w:instr=" SEQ Формула \*ARABIC ">
              <w:r w:rsidR="008E57B9">
                <w:rPr>
                  <w:noProof/>
                </w:rPr>
                <w:t>18</w:t>
              </w:r>
            </w:fldSimple>
            <w:r>
              <w:t>)</w:t>
            </w:r>
            <w:bookmarkEnd w:id="104"/>
          </w:p>
        </w:tc>
      </w:tr>
    </w:tbl>
    <w:p w14:paraId="1BCC9631" w14:textId="649CC772" w:rsidR="003D407A" w:rsidRDefault="003B144A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FQyMjozMDowNyIsIlByb2plY3QiOnsiJHJlZiI6IjgifX0sIlVzZU51bWJlcmluZ1R5cGVPZlBhcmVudERvY3VtZW50IjpmYWxzZX1dLCJGb3JtYXR0ZWRUZXh0Ijp7IiRpZCI6IjE0IiwiQ291bnQiOjEsIlRleHRVbml0cyI6W3siJGlkIjoiMTUiLCJGb250U3R5bGUiOnsiJGlkIjoiMTYiLCJOZXV0cmFsIjp0cnVlfSwiUmVhZGluZ09yZGVyIjoxLCJUZXh0IjoiWzUxXSJ9XX0sIlRhZyI6IkNpdGF2aVBsYWNlaG9sZGVyIzVhNzY2YjYyLTI0ODUtNDA5Ni1hODcyLTE4YzBmMWUyNjYyYiIsIlRleHQiOiJbNTFdIiwiV0FJVmVyc2lvbiI6IjYuMTUuMi4wIn0=}</w:instrText>
          </w:r>
          <w:r w:rsidR="003D407A">
            <w:fldChar w:fldCharType="separate"/>
          </w:r>
          <w:r w:rsidR="00977CDE">
            <w:t>[51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3B144A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267AB1B4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5" w:name="_Hlk134744698"/>
      <w:bookmarkEnd w:id="102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3NzVmNjAxNS1jMTQxLTQ3Y2MtYTljMi03ZDBlNzVlZTJkOWYiLCJUZXh0IjoiWzUyXSIsIldBSVZlcnNpb24iOiI2LjE1LjIuMCJ9}</w:instrText>
          </w:r>
          <w:r>
            <w:fldChar w:fldCharType="separate"/>
          </w:r>
          <w:r w:rsidR="00977CDE">
            <w:t>[52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3B144A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4EF7DDC2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0VDIyOjMwOjA3IiwiUHJvamVjdCI6eyIkcmVmIjoiOCJ9fSwiVXNlTnVtYmVyaW5nVHlwZU9mUGFyZW50RG9jdW1lbnQiOmZhbHNlfV0sIkZvcm1hdHRlZFRleHQiOnsiJGlkIjoiMTAiLCJDb3VudCI6MSwiVGV4dFVuaXRzIjpbeyIkaWQiOiIxMSIsIkZvbnRTdHlsZSI6eyIkaWQiOiIxMiIsIk5ldXRyYWwiOnRydWV9LCJSZWFkaW5nT3JkZXIiOjEsIlRleHQiOiJbNTNdIn1dfSwiVGFnIjoiQ2l0YXZpUGxhY2Vob2xkZXIjY2JmYzI2NWMtY2U0OC00OTcyLTllYTUtYmU2MWM0ODNiNWU3IiwiVGV4dCI6Ils1M10iLCJXQUlWZXJzaW9uIjoiNi4xNS4yLjAifQ==}</w:instrText>
          </w:r>
          <w:r>
            <w:fldChar w:fldCharType="separate"/>
          </w:r>
          <w:r w:rsidR="00977CDE">
            <w:t>[5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40CE9BCA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U0XSJ9XX0sIlRhZyI6IkNpdGF2aVBsYWNlaG9sZGVyIzIyZWFmZDdlLTQ1NTMtNGI1Zi05ODAyLWNiNGMyODYxNGUzZiIsIlRleHQiOiJbNTRdIiwiV0FJVmVyc2lvbiI6IjYuMTUuMi4wIn0=}</w:instrText>
          </w:r>
          <w:r>
            <w:fldChar w:fldCharType="separate"/>
          </w:r>
          <w:r w:rsidR="00977CDE">
            <w:t>[5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6"/>
      <w:r w:rsidRPr="00A807B9">
        <w:t>вид</w:t>
      </w:r>
      <w:commentRangeEnd w:id="106"/>
      <w:r>
        <w:rPr>
          <w:rStyle w:val="af6"/>
          <w:rFonts w:eastAsia="SimSun" w:cstheme="minorBidi"/>
          <w:color w:val="auto"/>
          <w:lang w:eastAsia="en-US"/>
        </w:rPr>
        <w:commentReference w:id="106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3B144A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3B144A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16E0CD3B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U1XSJ9XX0sIlRhZyI6IkNpdGF2aVBsYWNlaG9sZGVyIzhmMGUxOTE0LTFhYWYtNDMyMC04YjlmLTQ0YzMyYzU0MzBjMCIsIlRleHQiOiJbNTVdIiwiV0FJVmVyc2lvbiI6IjYuMTUuMi4wIn0=}</w:instrText>
          </w:r>
          <w:r>
            <w:fldChar w:fldCharType="separate"/>
          </w:r>
          <w:r w:rsidR="00977CDE">
            <w:t>[5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7C643849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NkZDdhMzkyZC04YWE4LTRlMWUtYjg3My1jNGYyY2NiZTNmMTMiLCJUZXh0IjoiWzU2XSIsIldBSVZlcnNpb24iOiI2LjE1LjIuMCJ9}</w:instrText>
          </w:r>
          <w:r>
            <w:fldChar w:fldCharType="separate"/>
          </w:r>
          <w:r w:rsidR="00977CDE">
            <w:t>[56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lastRenderedPageBreak/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07" w:name="_Toc136296708"/>
      <w:bookmarkEnd w:id="105"/>
      <w:r>
        <w:t>Линеаризация системы и итерационное решение</w:t>
      </w:r>
      <w:bookmarkEnd w:id="107"/>
    </w:p>
    <w:p w14:paraId="15D4593B" w14:textId="3EB33AF9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1N10ifV19LCJUYWciOiJDaXRhdmlQbGFjZWhvbGRlciMzYzBjMGI2YS01MWU3LTRmZjktYTM5My0zNDk3OGU3YTBiMzUiLCJUZXh0IjoiWzU3XSIsIldBSVZlcnNpb24iOiI2LjE1LjIuMCJ9}</w:instrText>
          </w:r>
          <w:r>
            <w:fldChar w:fldCharType="separate"/>
          </w:r>
          <w:r w:rsidR="00977CDE">
            <w:t>[5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M0MjVjZmFjNS0xMThiLTQ3MDItYTFjZi03ZGYyYTkxNTNlYzMiLCJUZXh0IjoiWzU2XSIsIldBSVZlcnNpb24iOiI2LjE1LjIuMCJ9}</w:instrText>
          </w:r>
          <w:r>
            <w:fldChar w:fldCharType="separate"/>
          </w:r>
          <w:r w:rsidR="00977CDE">
            <w:t>[5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3B144A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3B144A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8E57B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3B144A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08" w:name="_Toc136296709"/>
      <w:r>
        <w:lastRenderedPageBreak/>
        <w:t>Решение СЛАУ</w:t>
      </w:r>
      <w:bookmarkEnd w:id="108"/>
    </w:p>
    <w:p w14:paraId="67657DB2" w14:textId="56196609" w:rsidR="003D407A" w:rsidRDefault="003D407A" w:rsidP="00FC3DF4">
      <w:pPr>
        <w:pStyle w:val="a3"/>
      </w:pPr>
      <w:bookmarkStart w:id="109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0VDIyOjMwOjA3IiwiUHJvamVjdCI6eyIkcmVmIjoiOCJ9fSwiVXNlTnVtYmVyaW5nVHlwZU9mUGFyZW50RG9jdW1lbnQiOmZhbHNlfV0sIkZvcm1hdHRlZFRleHQiOnsiJGlkIjoiMTAiLCJDb3VudCI6MSwiVGV4dFVuaXRzIjpbeyIkaWQiOiIxMSIsIkZvbnRTdHlsZSI6eyIkaWQiOiIxMiIsIk5ldXRyYWwiOnRydWV9LCJSZWFkaW5nT3JkZXIiOjEsIlRleHQiOiJbNThdIn1dfSwiVGFnIjoiQ2l0YXZpUGxhY2Vob2xkZXIjYjZmZjc3ZTctZjRiYi00ZjEwLTk4YjQtMzdmZTFkYjkwNDE2IiwiVGV4dCI6Ils1OF0iLCJXQUlWZXJzaW9uIjoiNi4xNS4yLjAifQ==}</w:instrText>
          </w:r>
          <w:r>
            <w:fldChar w:fldCharType="separate"/>
          </w:r>
          <w:r w:rsidR="00977CDE">
            <w:t>[5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RUMjI6MzA6MDciLCJQcm9qZWN0Ijp7IiRyZWYiOiI4In19LCJVc2VOdW1iZXJpbmdUeXBlT2ZQYXJlbnREb2N1bWVudCI6ZmFsc2V9XSwiRm9ybWF0dGVkVGV4dCI6eyIkaWQiOiIxMCIsIkNvdW50IjoxLCJUZXh0VW5pdHMiOlt7IiRpZCI6IjExIiwiRm9udFN0eWxlIjp7IiRpZCI6IjEyIiwiTmV1dHJhbCI6dHJ1ZX0sIlJlYWRpbmdPcmRlciI6MSwiVGV4dCI6Ils1OV0ifV19LCJUYWciOiJDaXRhdmlQbGFjZWhvbGRlciNjYTRlMTYzMi00ZGY2LTQ2NmMtODdhYi1mYTg4MTc0ZDVhY2QiLCJUZXh0IjoiWzU5XSIsIldBSVZlcnNpb24iOiI2LjE1LjIuMCJ9}</w:instrText>
          </w:r>
          <w:r>
            <w:fldChar w:fldCharType="separate"/>
          </w:r>
          <w:r w:rsidR="00977CDE">
            <w:t>[5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F644078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0VDIyOjMwOjA3IiwiUHJvamVjdCI6eyIkcmVmIjoiOCJ9fSwiVXNlTnVtYmVyaW5nVHlwZU9mUGFyZW50RG9jdW1lbnQiOmZhbHNlfV0sIkZvcm1hdHRlZFRleHQiOnsiJGlkIjoiMTUiLCJDb3VudCI6MSwiVGV4dFVuaXRzIjpbeyIkaWQiOiIxNiIsIkZvbnRTdHlsZSI6eyIkaWQiOiIxNyIsIk5ldXRyYWwiOnRydWV9LCJSZWFkaW5nT3JkZXIiOjEsIlRleHQiOiJbNjBdIn1dfSwiVGFnIjoiQ2l0YXZpUGxhY2Vob2xkZXIjNWZiODg4ZDMtZTIxOS00MDNkLWJhYjQtMGViYWU1YmI4MDA4IiwiVGV4dCI6Ils2MF0iLCJXQUlWZXJzaW9uIjoiNi4xNS4yLjAifQ==}</w:instrText>
          </w:r>
          <w:r>
            <w:fldChar w:fldCharType="separate"/>
          </w:r>
          <w:r w:rsidR="00977CDE">
            <w:t>[60]</w:t>
          </w:r>
          <w:r>
            <w:fldChar w:fldCharType="end"/>
          </w:r>
        </w:sdtContent>
      </w:sdt>
      <w:r w:rsidRPr="004D3883">
        <w:t>.</w:t>
      </w:r>
    </w:p>
    <w:p w14:paraId="3A1502F6" w14:textId="00F59607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2MV0ifV19LCJUYWciOiJDaXRhdmlQbGFjZWhvbGRlciMyYjljZTQ1NC0yMDM5LTQyNTAtYTBiNy03YjJhOWMwMTdiZTgiLCJUZXh0IjoiWzYxXSIsIldBSVZlcnNpb24iOiI2LjE1LjIuMCJ9}</w:instrText>
          </w:r>
          <w:r>
            <w:fldChar w:fldCharType="separate"/>
          </w:r>
          <w:r w:rsidR="00977CDE">
            <w:t>[61]</w:t>
          </w:r>
          <w:r>
            <w:fldChar w:fldCharType="end"/>
          </w:r>
        </w:sdtContent>
      </w:sdt>
      <w:r w:rsidRPr="00D04235">
        <w:t>.</w:t>
      </w:r>
    </w:p>
    <w:p w14:paraId="531F6405" w14:textId="60B772D5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wM2RlNjAzYS01ZmI2LTQxMzYtOWNkZi05ZTk1ZGYyMDVjNWUiLCJUZXh0IjoiWzYyXSIsIldBSVZlcnNpb24iOiI2LjE1LjIuMCJ9}</w:instrText>
          </w:r>
          <w:r>
            <w:fldChar w:fldCharType="separate"/>
          </w:r>
          <w:r w:rsidR="00977CDE">
            <w:t>[62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NjNdIn1dfSwiVGFnIjoiQ2l0YXZpUGxhY2Vob2xkZXIjN2ZiYjAzM2EtMTAyYi00NjAyLTlmMWMtOGQ3MTBhYzZkMGI4IiwiVGV4dCI6Ils2M10iLCJXQUlWZXJzaW9uIjoiNi4xNS4yLjAifQ==}</w:instrText>
          </w:r>
          <w:r>
            <w:fldChar w:fldCharType="separate"/>
          </w:r>
          <w:r w:rsidR="00977CDE">
            <w:t>[63]</w:t>
          </w:r>
          <w:r>
            <w:fldChar w:fldCharType="end"/>
          </w:r>
        </w:sdtContent>
      </w:sdt>
      <w:r>
        <w:t>.</w:t>
      </w:r>
    </w:p>
    <w:p w14:paraId="39F0FE35" w14:textId="2FB6DBC8" w:rsidR="00025D16" w:rsidRDefault="00025D16" w:rsidP="00996D2F">
      <w:pPr>
        <w:pStyle w:val="12"/>
      </w:pPr>
      <w:bookmarkStart w:id="110" w:name="_Toc136296710"/>
      <w:r>
        <w:lastRenderedPageBreak/>
        <w:t>Экспериментальная часть</w:t>
      </w:r>
      <w:bookmarkEnd w:id="110"/>
    </w:p>
    <w:p w14:paraId="151A4EB1" w14:textId="583A4D19" w:rsidR="008D4FAF" w:rsidRPr="008D4FAF" w:rsidRDefault="008D4FAF" w:rsidP="008D4FAF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11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11"/>
      <w:r>
        <w:rPr>
          <w:rStyle w:val="af6"/>
          <w:rFonts w:eastAsia="SimSun" w:cstheme="minorBidi"/>
          <w:color w:val="auto"/>
          <w:lang w:eastAsia="en-US"/>
        </w:rPr>
        <w:commentReference w:id="111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12"/>
      <w:r>
        <w:rPr>
          <w:noProof/>
        </w:rPr>
        <w:t>переменных</w:t>
      </w:r>
      <w:commentRangeEnd w:id="112"/>
      <w:r>
        <w:rPr>
          <w:rStyle w:val="af6"/>
          <w:rFonts w:eastAsia="SimSun" w:cstheme="minorBidi"/>
          <w:color w:val="auto"/>
          <w:lang w:eastAsia="en-US"/>
        </w:rPr>
        <w:commentReference w:id="112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13"/>
      <w:r>
        <w:rPr>
          <w:noProof/>
        </w:rPr>
        <w:t>констант</w:t>
      </w:r>
      <w:commentRangeEnd w:id="113"/>
      <w:r>
        <w:rPr>
          <w:rStyle w:val="af6"/>
          <w:rFonts w:eastAsia="SimSun" w:cstheme="minorBidi"/>
          <w:color w:val="auto"/>
          <w:lang w:eastAsia="en-US"/>
        </w:rPr>
        <w:commentReference w:id="113"/>
      </w:r>
      <w:r>
        <w:rPr>
          <w:noProof/>
        </w:rPr>
        <w:t xml:space="preserve">. </w:t>
      </w:r>
    </w:p>
    <w:p w14:paraId="0CB2DCAE" w14:textId="04F016CC" w:rsidR="008A1FF6" w:rsidRDefault="008A1FF6" w:rsidP="008D4FAF">
      <w:pPr>
        <w:pStyle w:val="a3"/>
        <w:rPr>
          <w:noProof/>
        </w:rPr>
      </w:pP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7181E" w14:textId="47F400A4" w:rsidR="008A1FF6" w:rsidRDefault="008A1FF6" w:rsidP="008A1FF6">
      <w:pPr>
        <w:pStyle w:val="af2"/>
        <w:rPr>
          <w:noProof/>
        </w:rPr>
      </w:pPr>
      <w:bookmarkStart w:id="114" w:name="_Ref165752319"/>
      <w:r>
        <w:t xml:space="preserve">Схема </w:t>
      </w:r>
      <w:fldSimple w:instr=" SEQ Схема \* ARABIC ">
        <w:r w:rsidR="008E57B9">
          <w:rPr>
            <w:noProof/>
          </w:rPr>
          <w:t>22</w:t>
        </w:r>
      </w:fldSimple>
      <w:bookmarkEnd w:id="114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09A74E3B" w14:textId="77777777" w:rsidR="008A1FF6" w:rsidRDefault="008A1FF6" w:rsidP="008D4FAF">
      <w:pPr>
        <w:pStyle w:val="a3"/>
        <w:rPr>
          <w:noProof/>
        </w:rPr>
      </w:pP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lastRenderedPageBreak/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>). Далее в экспериментальной части можно найти информацию о 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proofErr w:type="gramStart"/>
      <w:r>
        <w:t>рассмотреть</w:t>
      </w:r>
      <w:proofErr w:type="gramEnd"/>
      <w:r>
        <w:t xml:space="preserve">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8A1FF6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</w:t>
      </w:r>
      <w:proofErr w:type="spellStart"/>
      <w:r>
        <w:t>сигмойды</w:t>
      </w:r>
      <w:proofErr w:type="spellEnd"/>
      <w:r>
        <w:t xml:space="preserve">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 xml:space="preserve">Коэффициент </w:t>
      </w:r>
      <w:proofErr w:type="spellStart"/>
      <w:r>
        <w:t>взаимодиффузии</w:t>
      </w:r>
      <w:proofErr w:type="spellEnd"/>
    </w:p>
    <w:bookmarkEnd w:id="109"/>
    <w:p w14:paraId="10B41CF2" w14:textId="77777777" w:rsidR="003D407A" w:rsidRDefault="003D407A" w:rsidP="00996D2F">
      <w:pPr>
        <w:pStyle w:val="a2"/>
      </w:pPr>
    </w:p>
    <w:p w14:paraId="0CD7A457" w14:textId="4AF70EF4" w:rsidR="00F95B6C" w:rsidRDefault="008A1FF6" w:rsidP="008A1FF6">
      <w:pPr>
        <w:pStyle w:val="12"/>
      </w:pPr>
      <w:r>
        <w:lastRenderedPageBreak/>
        <w:t>Результаты и обсуждение</w:t>
      </w: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Content>
        <w:p w14:paraId="722C052A" w14:textId="77777777" w:rsidR="00977CDE" w:rsidRDefault="004021A3" w:rsidP="00977CDE">
          <w:pPr>
            <w:pStyle w:val="CitaviBibliographyHeading"/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77CDE">
            <w:t>Список литературы</w:t>
          </w:r>
        </w:p>
        <w:p w14:paraId="6112250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.</w:t>
          </w:r>
          <w:r w:rsidRPr="00A922C6">
            <w:rPr>
              <w:lang w:val="en-US"/>
            </w:rPr>
            <w:tab/>
          </w:r>
          <w:bookmarkStart w:id="115" w:name="_CTVL00102ba0894b4054580acd6a36cb9b208a8"/>
          <w:r w:rsidRPr="00A922C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A922C6">
            <w:rPr>
              <w:lang w:val="en-US"/>
            </w:rPr>
            <w:t>.45, №2. – C.133–141.</w:t>
          </w:r>
        </w:p>
        <w:bookmarkEnd w:id="115"/>
        <w:p w14:paraId="03BC7CB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.</w:t>
          </w:r>
          <w:r w:rsidRPr="00A922C6">
            <w:rPr>
              <w:lang w:val="en-US"/>
            </w:rPr>
            <w:tab/>
          </w:r>
          <w:bookmarkStart w:id="116" w:name="_CTVL001ae62df1c2426409396dee33b3c34f31c"/>
          <w:r w:rsidRPr="00A922C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, 1991.</w:t>
          </w:r>
        </w:p>
        <w:bookmarkEnd w:id="116"/>
        <w:p w14:paraId="44F7918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.</w:t>
          </w:r>
          <w:r w:rsidRPr="00A922C6">
            <w:rPr>
              <w:lang w:val="en-US"/>
            </w:rPr>
            <w:tab/>
          </w:r>
          <w:bookmarkStart w:id="117" w:name="_CTVL0010b5c196a7662405c85dc864fb3134b46"/>
          <w:r w:rsidRPr="00A922C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A922C6">
            <w:rPr>
              <w:lang w:val="en-US"/>
            </w:rPr>
            <w:t>.10, №5-6. – C.349–366.</w:t>
          </w:r>
        </w:p>
        <w:bookmarkEnd w:id="117"/>
        <w:p w14:paraId="45146045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.</w:t>
          </w:r>
          <w:r w:rsidRPr="00A922C6">
            <w:rPr>
              <w:lang w:val="en-US"/>
            </w:rPr>
            <w:tab/>
          </w:r>
          <w:bookmarkStart w:id="118" w:name="_CTVL00151b2b1ee088e4183b1fc32db850d3839"/>
          <w:r w:rsidRPr="00A922C6">
            <w:rPr>
              <w:lang w:val="en-US"/>
            </w:rPr>
            <w:t>Pappas, S.P. Radiation curing / S.P. Pappas, 1992.</w:t>
          </w:r>
        </w:p>
        <w:bookmarkEnd w:id="118"/>
        <w:p w14:paraId="1862473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.</w:t>
          </w:r>
          <w:r w:rsidRPr="00A922C6">
            <w:rPr>
              <w:lang w:val="en-US"/>
            </w:rPr>
            <w:tab/>
          </w:r>
          <w:bookmarkStart w:id="119" w:name="_CTVL001ab75b46309be4ee5b38c04fd1e949d34"/>
          <w:r w:rsidRPr="00A922C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A922C6">
            <w:rPr>
              <w:lang w:val="en-US"/>
            </w:rPr>
            <w:t>.84.</w:t>
          </w:r>
        </w:p>
        <w:bookmarkEnd w:id="119"/>
        <w:p w14:paraId="280BB918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.</w:t>
          </w:r>
          <w:r w:rsidRPr="00A922C6">
            <w:rPr>
              <w:lang w:val="en-US"/>
            </w:rPr>
            <w:tab/>
          </w:r>
          <w:bookmarkStart w:id="120" w:name="_CTVL001b8a662bd057c4565858afb9872ef0c97"/>
          <w:r w:rsidRPr="00A922C6">
            <w:rPr>
              <w:lang w:val="en-US"/>
            </w:rPr>
            <w:t>Decker, C. / C. Decker // Progr. Polym. Sci. – 1996. – </w:t>
          </w:r>
          <w:r>
            <w:t>Т</w:t>
          </w:r>
          <w:r w:rsidRPr="00A922C6">
            <w:rPr>
              <w:lang w:val="en-US"/>
            </w:rPr>
            <w:t>.21. – C.593.</w:t>
          </w:r>
        </w:p>
        <w:bookmarkEnd w:id="120"/>
        <w:p w14:paraId="17AB5D64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7.</w:t>
          </w:r>
          <w:r w:rsidRPr="00A922C6">
            <w:rPr>
              <w:lang w:val="en-US"/>
            </w:rPr>
            <w:tab/>
          </w:r>
          <w:bookmarkStart w:id="121" w:name="_CTVL0011b6dea1e39f14210ba312914715a2ca3"/>
          <w:r w:rsidRPr="00A922C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21"/>
        <w:p w14:paraId="79A0E447" w14:textId="77777777" w:rsidR="00977CDE" w:rsidRDefault="00977CDE" w:rsidP="00977CDE">
          <w:pPr>
            <w:pStyle w:val="CitaviBibliographyEntry"/>
          </w:pPr>
          <w:r>
            <w:t>8.</w:t>
          </w:r>
          <w:r>
            <w:tab/>
          </w:r>
          <w:bookmarkStart w:id="12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22"/>
        <w:p w14:paraId="35B724F8" w14:textId="77777777" w:rsidR="00977CDE" w:rsidRDefault="00977CDE" w:rsidP="00977CDE">
          <w:pPr>
            <w:pStyle w:val="CitaviBibliographyEntry"/>
          </w:pPr>
          <w:r>
            <w:t>9.</w:t>
          </w:r>
          <w:r>
            <w:tab/>
          </w:r>
          <w:bookmarkStart w:id="12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23"/>
        <w:p w14:paraId="6FBA7F52" w14:textId="77777777" w:rsidR="00977CDE" w:rsidRDefault="00977CDE" w:rsidP="00977CDE">
          <w:pPr>
            <w:pStyle w:val="CitaviBibliographyEntry"/>
          </w:pPr>
          <w:r>
            <w:t>10.</w:t>
          </w:r>
          <w:r>
            <w:tab/>
          </w:r>
          <w:bookmarkStart w:id="12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24"/>
        <w:p w14:paraId="58244DC7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1.</w:t>
          </w:r>
          <w:r w:rsidRPr="00A922C6">
            <w:rPr>
              <w:lang w:val="en-US"/>
            </w:rPr>
            <w:tab/>
          </w:r>
          <w:bookmarkStart w:id="125" w:name="_CTVL0015042abb9e2344c32b864ac209cc9040b"/>
          <w:r w:rsidRPr="00A922C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A922C6">
            <w:rPr>
              <w:lang w:val="en-US"/>
            </w:rPr>
            <w:t>.46, №2. – C.93–114.</w:t>
          </w:r>
        </w:p>
        <w:bookmarkEnd w:id="125"/>
        <w:p w14:paraId="2A1E794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2.</w:t>
          </w:r>
          <w:r w:rsidRPr="00A922C6">
            <w:rPr>
              <w:lang w:val="en-US"/>
            </w:rPr>
            <w:tab/>
          </w:r>
          <w:bookmarkStart w:id="126" w:name="_CTVL001e847070fb205461b8ab5be1baa2cb533"/>
          <w:r w:rsidRPr="00A922C6">
            <w:rPr>
              <w:lang w:val="en-US"/>
            </w:rPr>
            <w:t>Calvert, J.G. Photochemistry / J.G. Calvert, J.N. Pitts. – New York, N.Y.: Wiley, 1966. – 899 c.</w:t>
          </w:r>
        </w:p>
        <w:bookmarkEnd w:id="126"/>
        <w:p w14:paraId="4636744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3.</w:t>
          </w:r>
          <w:r w:rsidRPr="00A922C6">
            <w:rPr>
              <w:lang w:val="en-US"/>
            </w:rPr>
            <w:tab/>
          </w:r>
          <w:bookmarkStart w:id="127" w:name="_CTVL0018a1ae8a3bf9a45698c73307aa964a900"/>
          <w:r w:rsidRPr="00A922C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A922C6">
            <w:rPr>
              <w:lang w:val="en-US"/>
            </w:rPr>
            <w:t>.91. – C.4635–4639.</w:t>
          </w:r>
        </w:p>
        <w:bookmarkEnd w:id="127"/>
        <w:p w14:paraId="562C29C8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14.</w:t>
          </w:r>
          <w:r w:rsidRPr="00A922C6">
            <w:rPr>
              <w:lang w:val="en-US"/>
            </w:rPr>
            <w:tab/>
          </w:r>
          <w:bookmarkStart w:id="128" w:name="_CTVL0018a285f2686c44f1f830cda3675130b90"/>
          <w:r w:rsidRPr="00A922C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28"/>
        <w:p w14:paraId="03F9BA39" w14:textId="77777777" w:rsidR="00977CDE" w:rsidRDefault="00977CDE" w:rsidP="00977CDE">
          <w:pPr>
            <w:pStyle w:val="CitaviBibliographyEntry"/>
          </w:pPr>
          <w:r>
            <w:t>15.</w:t>
          </w:r>
          <w:r>
            <w:tab/>
          </w:r>
          <w:bookmarkStart w:id="129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29"/>
        <w:p w14:paraId="2C6E7AD0" w14:textId="77777777" w:rsidR="00977CDE" w:rsidRDefault="00977CDE" w:rsidP="00977CDE">
          <w:pPr>
            <w:pStyle w:val="CitaviBibliographyEntry"/>
          </w:pPr>
          <w:r>
            <w:t>16.</w:t>
          </w:r>
          <w:r>
            <w:tab/>
          </w:r>
          <w:bookmarkStart w:id="130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30"/>
        <w:p w14:paraId="746DCEF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7.</w:t>
          </w:r>
          <w:r w:rsidRPr="00A922C6">
            <w:rPr>
              <w:lang w:val="en-US"/>
            </w:rPr>
            <w:tab/>
          </w:r>
          <w:bookmarkStart w:id="131" w:name="_CTVL001367e67b3d3c14dbab8d1d6323d13ec85"/>
          <w:r w:rsidRPr="00A922C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A922C6">
            <w:rPr>
              <w:lang w:val="en-US"/>
            </w:rPr>
            <w:t>.44, №10. – C.801–815.</w:t>
          </w:r>
        </w:p>
        <w:bookmarkEnd w:id="131"/>
        <w:p w14:paraId="306E11E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8.</w:t>
          </w:r>
          <w:r w:rsidRPr="00A922C6">
            <w:rPr>
              <w:lang w:val="en-US"/>
            </w:rPr>
            <w:tab/>
          </w:r>
          <w:bookmarkStart w:id="132" w:name="_CTVL0016f889ecb1b854275990058cd4f0e21a1"/>
          <w:r w:rsidRPr="00A922C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Polymer. – 2003. – </w:t>
          </w:r>
          <w:r>
            <w:t>Т</w:t>
          </w:r>
          <w:r w:rsidRPr="00A922C6">
            <w:rPr>
              <w:lang w:val="en-US"/>
            </w:rPr>
            <w:t>.44, №18. – C.5219–5226.</w:t>
          </w:r>
        </w:p>
        <w:bookmarkEnd w:id="132"/>
        <w:p w14:paraId="6C528F54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9.</w:t>
          </w:r>
          <w:r w:rsidRPr="00A922C6">
            <w:rPr>
              <w:lang w:val="en-US"/>
            </w:rPr>
            <w:tab/>
          </w:r>
          <w:bookmarkStart w:id="133" w:name="_CTVL0011182372a473a429fb8f0d76476df6b09"/>
          <w:r w:rsidRPr="00A922C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Journal of the American Chemical Society. – 2000. – </w:t>
          </w:r>
          <w:r>
            <w:t>Т</w:t>
          </w:r>
          <w:r w:rsidRPr="00A922C6">
            <w:rPr>
              <w:lang w:val="en-US"/>
            </w:rPr>
            <w:t>.122, №35. – C.8435–8443.</w:t>
          </w:r>
        </w:p>
        <w:bookmarkEnd w:id="133"/>
        <w:p w14:paraId="09688EE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>
            <w:lastRenderedPageBreak/>
            <w:t>20.</w:t>
          </w:r>
          <w:r>
            <w:tab/>
          </w:r>
          <w:bookmarkStart w:id="134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A922C6">
            <w:rPr>
              <w:lang w:val="en-US"/>
            </w:rPr>
            <w:t xml:space="preserve"> </w:t>
          </w:r>
          <w:r>
            <w:t>СССР</w:t>
          </w:r>
          <w:r w:rsidRPr="00A922C6">
            <w:rPr>
              <w:lang w:val="en-US"/>
            </w:rPr>
            <w:t xml:space="preserve">, </w:t>
          </w:r>
          <w:r>
            <w:t>сер</w:t>
          </w:r>
          <w:r w:rsidRPr="00A922C6">
            <w:rPr>
              <w:lang w:val="en-US"/>
            </w:rPr>
            <w:t>. x</w:t>
          </w:r>
          <w:r>
            <w:t>им</w:t>
          </w:r>
          <w:r w:rsidRPr="00A922C6">
            <w:rPr>
              <w:lang w:val="en-US"/>
            </w:rPr>
            <w:t>. – 1987. – №2. – C.448–451.</w:t>
          </w:r>
        </w:p>
        <w:bookmarkEnd w:id="134"/>
        <w:p w14:paraId="08D053DE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1.</w:t>
          </w:r>
          <w:r w:rsidRPr="00A922C6">
            <w:rPr>
              <w:lang w:val="en-US"/>
            </w:rPr>
            <w:tab/>
          </w:r>
          <w:bookmarkStart w:id="135" w:name="_CTVL00182a4675bc8fc493a91f5a4e9de63f503"/>
          <w:r w:rsidRPr="00A922C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A922C6">
            <w:rPr>
              <w:lang w:val="en-US"/>
            </w:rPr>
            <w:t>.56, №4. – C.307–325.</w:t>
          </w:r>
        </w:p>
        <w:bookmarkEnd w:id="135"/>
        <w:p w14:paraId="6F41615A" w14:textId="77777777" w:rsidR="00977CDE" w:rsidRDefault="00977CDE" w:rsidP="00977CDE">
          <w:pPr>
            <w:pStyle w:val="CitaviBibliographyEntry"/>
          </w:pPr>
          <w:r>
            <w:t>22.</w:t>
          </w:r>
          <w:r>
            <w:tab/>
          </w:r>
          <w:bookmarkStart w:id="136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6"/>
        <w:p w14:paraId="3FA32027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3.</w:t>
          </w:r>
          <w:r w:rsidRPr="00A922C6">
            <w:rPr>
              <w:lang w:val="en-US"/>
            </w:rPr>
            <w:tab/>
          </w:r>
          <w:bookmarkStart w:id="137" w:name="_CTVL001e8b5474b67e14347bf61d83bfcb294be"/>
          <w:r w:rsidRPr="00A922C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37"/>
        <w:p w14:paraId="7B9D73B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4.</w:t>
          </w:r>
          <w:r w:rsidRPr="00A922C6">
            <w:rPr>
              <w:lang w:val="en-US"/>
            </w:rPr>
            <w:tab/>
          </w:r>
          <w:bookmarkStart w:id="138" w:name="_CTVL0017780c177f7a84040b233caa3a173ca5c"/>
          <w:r w:rsidRPr="00A922C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A922C6">
            <w:rPr>
              <w:lang w:val="en-US"/>
            </w:rPr>
            <w:t>.45, №8. – C.2433–2437.</w:t>
          </w:r>
        </w:p>
        <w:bookmarkEnd w:id="138"/>
        <w:p w14:paraId="211675E6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5.</w:t>
          </w:r>
          <w:r w:rsidRPr="00A922C6">
            <w:rPr>
              <w:lang w:val="en-US"/>
            </w:rPr>
            <w:tab/>
          </w:r>
          <w:bookmarkStart w:id="139" w:name="_CTVL0013ba6da625dcb48eb92d602275be4e3b0"/>
          <w:r w:rsidRPr="00A922C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A922C6">
            <w:rPr>
              <w:lang w:val="en-US"/>
            </w:rPr>
            <w:t>.63, №12. – C.3385–3397.</w:t>
          </w:r>
        </w:p>
        <w:bookmarkEnd w:id="139"/>
        <w:p w14:paraId="10B4E3FB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6.</w:t>
          </w:r>
          <w:r w:rsidRPr="00A922C6">
            <w:rPr>
              <w:lang w:val="en-US"/>
            </w:rPr>
            <w:tab/>
          </w:r>
          <w:bookmarkStart w:id="140" w:name="_CTVL001e2e3ff0a3f444252876f32760ae81dcc"/>
          <w:r w:rsidRPr="00A922C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A922C6">
            <w:rPr>
              <w:lang w:val="en-US"/>
            </w:rPr>
            <w:t>.27. – C.51–82.</w:t>
          </w:r>
        </w:p>
        <w:bookmarkEnd w:id="140"/>
        <w:p w14:paraId="4E1AD484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7.</w:t>
          </w:r>
          <w:r w:rsidRPr="00A922C6">
            <w:rPr>
              <w:lang w:val="en-US"/>
            </w:rPr>
            <w:tab/>
          </w:r>
          <w:bookmarkStart w:id="141" w:name="_CTVL001e38ff760cb1346c5ad4d92b07adbd62e"/>
          <w:r w:rsidRPr="00A922C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A922C6">
            <w:rPr>
              <w:lang w:val="en-US"/>
            </w:rPr>
            <w:t>.95, №19. – C.7253–7260.</w:t>
          </w:r>
        </w:p>
        <w:bookmarkEnd w:id="141"/>
        <w:p w14:paraId="00894E4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8.</w:t>
          </w:r>
          <w:r w:rsidRPr="00A922C6">
            <w:rPr>
              <w:lang w:val="en-US"/>
            </w:rPr>
            <w:tab/>
          </w:r>
          <w:bookmarkStart w:id="142" w:name="_CTVL001ec43236ddad642fbaf34a7b8fe91327d"/>
          <w:r w:rsidRPr="00A922C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A922C6">
            <w:rPr>
              <w:lang w:val="en-US"/>
            </w:rPr>
            <w:t>.97. – C.3761–3764.</w:t>
          </w:r>
        </w:p>
        <w:bookmarkEnd w:id="142"/>
        <w:p w14:paraId="164B7C5B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9.</w:t>
          </w:r>
          <w:r w:rsidRPr="00A922C6">
            <w:rPr>
              <w:lang w:val="en-US"/>
            </w:rPr>
            <w:tab/>
          </w:r>
          <w:bookmarkStart w:id="143" w:name="_CTVL0013b14bcf754ef4de4aa6e87347afa2d59"/>
          <w:r w:rsidRPr="00A922C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A922C6">
            <w:rPr>
              <w:lang w:val="en-US"/>
            </w:rPr>
            <w:t>.122. – C.107–113.</w:t>
          </w:r>
        </w:p>
        <w:bookmarkEnd w:id="143"/>
        <w:p w14:paraId="26E8038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0.</w:t>
          </w:r>
          <w:r w:rsidRPr="00A922C6">
            <w:rPr>
              <w:lang w:val="en-US"/>
            </w:rPr>
            <w:tab/>
          </w:r>
          <w:bookmarkStart w:id="144" w:name="_CTVL0012b7f60b93d564e73807e2915eb54653b"/>
          <w:r w:rsidRPr="00A922C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A922C6">
            <w:rPr>
              <w:lang w:val="en-US"/>
            </w:rPr>
            <w:t>.96. – C.223–233.</w:t>
          </w:r>
        </w:p>
        <w:bookmarkEnd w:id="144"/>
        <w:p w14:paraId="452D412C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31.</w:t>
          </w:r>
          <w:r w:rsidRPr="00A922C6">
            <w:rPr>
              <w:lang w:val="en-US"/>
            </w:rPr>
            <w:tab/>
          </w:r>
          <w:bookmarkStart w:id="145" w:name="_CTVL001292c6354d73e44b08a255cb21fa4e588"/>
          <w:r w:rsidRPr="00A922C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45"/>
        <w:p w14:paraId="4D2F7ABE" w14:textId="77777777" w:rsidR="00977CDE" w:rsidRDefault="00977CDE" w:rsidP="00977CDE">
          <w:pPr>
            <w:pStyle w:val="CitaviBibliographyEntry"/>
          </w:pPr>
          <w:r>
            <w:t>32.</w:t>
          </w:r>
          <w:r>
            <w:tab/>
          </w:r>
          <w:bookmarkStart w:id="146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46"/>
        <w:p w14:paraId="36445618" w14:textId="77777777" w:rsidR="00977CDE" w:rsidRDefault="00977CDE" w:rsidP="00977CDE">
          <w:pPr>
            <w:pStyle w:val="CitaviBibliographyEntry"/>
          </w:pPr>
          <w:r>
            <w:t>33.</w:t>
          </w:r>
          <w:r>
            <w:tab/>
          </w:r>
          <w:bookmarkStart w:id="147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47"/>
        <w:p w14:paraId="13192549" w14:textId="77777777" w:rsidR="00977CDE" w:rsidRDefault="00977CDE" w:rsidP="00977CDE">
          <w:pPr>
            <w:pStyle w:val="CitaviBibliographyEntry"/>
          </w:pPr>
          <w:r>
            <w:t>34.</w:t>
          </w:r>
          <w:r>
            <w:tab/>
          </w:r>
          <w:bookmarkStart w:id="148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48"/>
        <w:p w14:paraId="0F937ADF" w14:textId="77777777" w:rsidR="00977CDE" w:rsidRDefault="00977CDE" w:rsidP="00977CDE">
          <w:pPr>
            <w:pStyle w:val="CitaviBibliographyEntry"/>
          </w:pPr>
          <w:r>
            <w:t>35.</w:t>
          </w:r>
          <w:r>
            <w:tab/>
          </w:r>
          <w:bookmarkStart w:id="149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49"/>
        <w:p w14:paraId="5C5188F9" w14:textId="77777777" w:rsidR="00977CDE" w:rsidRDefault="00977CDE" w:rsidP="00977CDE">
          <w:pPr>
            <w:pStyle w:val="CitaviBibliographyEntry"/>
          </w:pPr>
          <w:r>
            <w:t>36.</w:t>
          </w:r>
          <w:r>
            <w:tab/>
          </w:r>
          <w:bookmarkStart w:id="150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50"/>
        <w:p w14:paraId="33C86EC2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lastRenderedPageBreak/>
            <w:t>37.</w:t>
          </w:r>
          <w:r w:rsidRPr="00A922C6">
            <w:rPr>
              <w:lang w:val="en-US"/>
            </w:rPr>
            <w:tab/>
          </w:r>
          <w:bookmarkStart w:id="151" w:name="_CTVL001e168b0b1a54a4626bcfb86f5335c7022"/>
          <w:r w:rsidRPr="00A922C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Acta Chemica Scandinavica. – 1986. – </w:t>
          </w:r>
          <w:r>
            <w:t>Т</w:t>
          </w:r>
          <w:r w:rsidRPr="00A922C6">
            <w:rPr>
              <w:lang w:val="en-US"/>
            </w:rPr>
            <w:t>.40a. – C.658–663.</w:t>
          </w:r>
        </w:p>
        <w:bookmarkEnd w:id="151"/>
        <w:p w14:paraId="4DEA0D52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8.</w:t>
          </w:r>
          <w:r w:rsidRPr="00A922C6">
            <w:rPr>
              <w:lang w:val="en-US"/>
            </w:rPr>
            <w:tab/>
          </w:r>
          <w:bookmarkStart w:id="152" w:name="_CTVL0013f569039d7574f2699fd98e7895d2420"/>
          <w:r w:rsidRPr="00A922C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Tetrahedron. – 2008. – </w:t>
          </w:r>
          <w:r>
            <w:t>Т</w:t>
          </w:r>
          <w:r w:rsidRPr="00A922C6">
            <w:rPr>
              <w:lang w:val="en-US"/>
            </w:rPr>
            <w:t>.64, №41. – C.9784–9788.</w:t>
          </w:r>
        </w:p>
        <w:bookmarkEnd w:id="152"/>
        <w:p w14:paraId="2FB6C6C0" w14:textId="77777777" w:rsidR="00977CDE" w:rsidRDefault="00977CDE" w:rsidP="00977CDE">
          <w:pPr>
            <w:pStyle w:val="CitaviBibliographyEntry"/>
          </w:pPr>
          <w:r>
            <w:t>39.</w:t>
          </w:r>
          <w:r>
            <w:tab/>
          </w:r>
          <w:bookmarkStart w:id="153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53"/>
        <w:p w14:paraId="03D684D6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0.</w:t>
          </w:r>
          <w:r w:rsidRPr="00A922C6">
            <w:rPr>
              <w:lang w:val="en-US"/>
            </w:rPr>
            <w:tab/>
          </w:r>
          <w:bookmarkStart w:id="154" w:name="_CTVL0016c830ab137f4475baf959fab7653f87a"/>
          <w:r w:rsidRPr="00A922C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54"/>
        <w:p w14:paraId="28276C00" w14:textId="77777777" w:rsidR="00977CDE" w:rsidRDefault="00977CDE" w:rsidP="00977CDE">
          <w:pPr>
            <w:pStyle w:val="CitaviBibliographyEntry"/>
          </w:pPr>
          <w:r>
            <w:t>41.</w:t>
          </w:r>
          <w:r>
            <w:tab/>
          </w:r>
          <w:bookmarkStart w:id="155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55"/>
        <w:p w14:paraId="7866DAEE" w14:textId="77777777" w:rsidR="00977CDE" w:rsidRDefault="00977CDE" w:rsidP="00977CDE">
          <w:pPr>
            <w:pStyle w:val="CitaviBibliographyEntry"/>
          </w:pPr>
          <w:r>
            <w:t>42.</w:t>
          </w:r>
          <w:r>
            <w:tab/>
          </w:r>
          <w:bookmarkStart w:id="156" w:name="_CTVL001cc9a1948cb1b469e8f570cd19d87d6d4"/>
          <w:r>
            <w:t>Киреев В.В. Высокомолекулярные соединения / Киреев В.В., 1992.</w:t>
          </w:r>
        </w:p>
        <w:bookmarkEnd w:id="156"/>
        <w:p w14:paraId="2DE770C8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3.</w:t>
          </w:r>
          <w:r w:rsidRPr="00A922C6">
            <w:rPr>
              <w:lang w:val="en-US"/>
            </w:rPr>
            <w:tab/>
          </w:r>
          <w:bookmarkStart w:id="157" w:name="_CTVL00159c14e423e734007b7d215404832d91e"/>
          <w:r w:rsidRPr="00A922C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A922C6">
            <w:rPr>
              <w:lang w:val="en-US"/>
            </w:rPr>
            <w:t>.76, №24. – C.6274–6280.</w:t>
          </w:r>
        </w:p>
        <w:bookmarkEnd w:id="157"/>
        <w:p w14:paraId="6CB1DE01" w14:textId="77777777" w:rsidR="00977CDE" w:rsidRDefault="00977CDE" w:rsidP="00977CDE">
          <w:pPr>
            <w:pStyle w:val="CitaviBibliographyEntry"/>
          </w:pPr>
          <w:r>
            <w:t>44.</w:t>
          </w:r>
          <w:r>
            <w:tab/>
          </w:r>
          <w:bookmarkStart w:id="158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8"/>
        <w:p w14:paraId="5B97D57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5.</w:t>
          </w:r>
          <w:r w:rsidRPr="00A922C6">
            <w:rPr>
              <w:lang w:val="en-US"/>
            </w:rPr>
            <w:tab/>
          </w:r>
          <w:bookmarkStart w:id="159" w:name="_CTVL001abc0ac456e3c429f9dbc45ff8bde9b4b"/>
          <w:r w:rsidRPr="00A922C6">
            <w:rPr>
              <w:lang w:val="en-US"/>
            </w:rPr>
            <w:t>Elias, H.-G. Makromoleküle / H.-G. Elias. – Weinheim, Chichester: Wiley-VCH, 1999-2003. – 4 volumes.</w:t>
          </w:r>
        </w:p>
        <w:bookmarkEnd w:id="159"/>
        <w:p w14:paraId="24155CA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6.</w:t>
          </w:r>
          <w:r w:rsidRPr="00A922C6">
            <w:rPr>
              <w:lang w:val="en-US"/>
            </w:rPr>
            <w:tab/>
          </w:r>
          <w:bookmarkStart w:id="160" w:name="_CTVL001f3c47a0aa1c04419ab440bd2596d520a"/>
          <w:r w:rsidRPr="00A922C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60"/>
        <w:p w14:paraId="2D6DF945" w14:textId="77777777" w:rsidR="00977CDE" w:rsidRDefault="00977CDE" w:rsidP="00977CDE">
          <w:pPr>
            <w:pStyle w:val="CitaviBibliographyEntry"/>
          </w:pPr>
          <w:r>
            <w:t>47.</w:t>
          </w:r>
          <w:r>
            <w:tab/>
          </w:r>
          <w:bookmarkStart w:id="161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61"/>
        <w:p w14:paraId="72830F76" w14:textId="77777777" w:rsidR="00977CDE" w:rsidRDefault="00977CDE" w:rsidP="00977CDE">
          <w:pPr>
            <w:pStyle w:val="CitaviBibliographyEntry"/>
          </w:pPr>
          <w:r>
            <w:t>48.</w:t>
          </w:r>
          <w:r>
            <w:tab/>
          </w:r>
          <w:bookmarkStart w:id="162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62"/>
        <w:p w14:paraId="4CA09AE5" w14:textId="77777777" w:rsidR="00977CDE" w:rsidRDefault="00977CDE" w:rsidP="00977CDE">
          <w:pPr>
            <w:pStyle w:val="CitaviBibliographyEntry"/>
          </w:pPr>
          <w:r>
            <w:t>49.</w:t>
          </w:r>
          <w:r>
            <w:tab/>
          </w:r>
          <w:bookmarkStart w:id="163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63"/>
        <w:p w14:paraId="4834E697" w14:textId="77777777" w:rsidR="00977CDE" w:rsidRDefault="00977CDE" w:rsidP="00977CDE">
          <w:pPr>
            <w:pStyle w:val="CitaviBibliographyEntry"/>
          </w:pPr>
          <w:r>
            <w:t>50.</w:t>
          </w:r>
          <w:r>
            <w:tab/>
          </w:r>
          <w:bookmarkStart w:id="164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64"/>
        <w:p w14:paraId="36C239F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1.</w:t>
          </w:r>
          <w:r w:rsidRPr="00A922C6">
            <w:rPr>
              <w:lang w:val="en-US"/>
            </w:rPr>
            <w:tab/>
          </w:r>
          <w:bookmarkStart w:id="165" w:name="_CTVL0017c21c809c7b34edbbeb1dbcde00a753a"/>
          <w:r w:rsidRPr="00A922C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65"/>
        <w:p w14:paraId="7BB4F145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2.</w:t>
          </w:r>
          <w:r w:rsidRPr="00A922C6">
            <w:rPr>
              <w:lang w:val="en-US"/>
            </w:rPr>
            <w:tab/>
          </w:r>
          <w:bookmarkStart w:id="166" w:name="_CTVL001ab6d0e4e9680468b8aaf80297df161cd"/>
          <w:r w:rsidRPr="00A922C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A922C6">
            <w:rPr>
              <w:lang w:val="en-US"/>
            </w:rPr>
            <w:t>.468. – C.111470.</w:t>
          </w:r>
        </w:p>
        <w:bookmarkEnd w:id="166"/>
        <w:p w14:paraId="2CE5BAA9" w14:textId="77777777" w:rsidR="00977CDE" w:rsidRDefault="00977CDE" w:rsidP="00977CDE">
          <w:pPr>
            <w:pStyle w:val="CitaviBibliographyEntry"/>
          </w:pPr>
          <w:r>
            <w:t>53.</w:t>
          </w:r>
          <w:r>
            <w:tab/>
          </w:r>
          <w:bookmarkStart w:id="167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7"/>
        <w:p w14:paraId="06423084" w14:textId="77777777" w:rsidR="00977CDE" w:rsidRDefault="00977CDE" w:rsidP="00977CDE">
          <w:pPr>
            <w:pStyle w:val="CitaviBibliographyEntry"/>
          </w:pPr>
          <w:r>
            <w:t>54.</w:t>
          </w:r>
          <w:r>
            <w:tab/>
          </w:r>
          <w:bookmarkStart w:id="168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68"/>
        <w:p w14:paraId="712FFCB9" w14:textId="77777777" w:rsidR="00977CDE" w:rsidRDefault="00977CDE" w:rsidP="00977CDE">
          <w:pPr>
            <w:pStyle w:val="CitaviBibliographyEntry"/>
          </w:pPr>
          <w:r>
            <w:t>55.</w:t>
          </w:r>
          <w:r>
            <w:tab/>
          </w:r>
          <w:bookmarkStart w:id="169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69"/>
        <w:p w14:paraId="09C9EDF9" w14:textId="77777777" w:rsidR="00977CDE" w:rsidRDefault="00977CDE" w:rsidP="00977CDE">
          <w:pPr>
            <w:pStyle w:val="CitaviBibliographyEntry"/>
          </w:pPr>
          <w:r>
            <w:t>56.</w:t>
          </w:r>
          <w:r>
            <w:tab/>
          </w:r>
          <w:bookmarkStart w:id="170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70"/>
        <w:p w14:paraId="781DC9AB" w14:textId="77777777" w:rsidR="00977CDE" w:rsidRDefault="00977CDE" w:rsidP="00977CDE">
          <w:pPr>
            <w:pStyle w:val="CitaviBibliographyEntry"/>
          </w:pPr>
          <w:r>
            <w:t>57.</w:t>
          </w:r>
          <w:r>
            <w:tab/>
          </w:r>
          <w:bookmarkStart w:id="171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71"/>
        <w:p w14:paraId="4168B9F2" w14:textId="77777777" w:rsidR="00977CDE" w:rsidRDefault="00977CDE" w:rsidP="00977CDE">
          <w:pPr>
            <w:pStyle w:val="CitaviBibliographyEntry"/>
          </w:pPr>
          <w:r>
            <w:t>58.</w:t>
          </w:r>
          <w:r>
            <w:tab/>
          </w:r>
          <w:bookmarkStart w:id="172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72"/>
        <w:p w14:paraId="52E75882" w14:textId="77777777" w:rsidR="00977CDE" w:rsidRDefault="00977CDE" w:rsidP="00977CDE">
          <w:pPr>
            <w:pStyle w:val="CitaviBibliographyEntry"/>
          </w:pPr>
          <w:r>
            <w:t>59.</w:t>
          </w:r>
          <w:r>
            <w:tab/>
          </w:r>
          <w:bookmarkStart w:id="173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73"/>
        <w:p w14:paraId="53B617C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lastRenderedPageBreak/>
            <w:t>60.</w:t>
          </w:r>
          <w:r w:rsidRPr="00A922C6">
            <w:rPr>
              <w:lang w:val="en-US"/>
            </w:rPr>
            <w:tab/>
          </w:r>
          <w:bookmarkStart w:id="174" w:name="_CTVL0010b56564199754e62bb0829457e16fdf2"/>
          <w:r w:rsidRPr="00A922C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74"/>
        <w:p w14:paraId="0E6DE83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1.</w:t>
          </w:r>
          <w:r w:rsidRPr="00A922C6">
            <w:rPr>
              <w:lang w:val="en-US"/>
            </w:rPr>
            <w:tab/>
          </w:r>
          <w:bookmarkStart w:id="175" w:name="_CTVL00152f8f42f720f4e04b70625d8f3ebe7c8"/>
          <w:r w:rsidRPr="00A922C6">
            <w:rPr>
              <w:lang w:val="en-US"/>
            </w:rPr>
            <w:t>Saad, Y. Iterative methods for sparse linear systems / Y. Saad. – Philadelphia: SIAM, 2003.</w:t>
          </w:r>
        </w:p>
        <w:bookmarkEnd w:id="175"/>
        <w:p w14:paraId="03429603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2.</w:t>
          </w:r>
          <w:r w:rsidRPr="00A922C6">
            <w:rPr>
              <w:lang w:val="en-US"/>
            </w:rPr>
            <w:tab/>
          </w:r>
          <w:bookmarkStart w:id="176" w:name="_CTVL00123786719e4e74060a52dd6d5a04bbf83"/>
          <w:r w:rsidRPr="00A922C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A922C6">
            <w:rPr>
              <w:lang w:val="en-US"/>
            </w:rPr>
            <w:t>.28, №2. – C.187–197.</w:t>
          </w:r>
        </w:p>
        <w:bookmarkEnd w:id="176"/>
        <w:p w14:paraId="25B13125" w14:textId="5E52F93C" w:rsidR="004021A3" w:rsidRPr="004021A3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3.</w:t>
          </w:r>
          <w:r w:rsidRPr="00A922C6">
            <w:rPr>
              <w:lang w:val="en-US"/>
            </w:rPr>
            <w:tab/>
          </w:r>
          <w:bookmarkStart w:id="177" w:name="_CTVL0011ed0dec2a5e6408bb3deafe782c9dea5"/>
          <w:r w:rsidRPr="00A922C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77"/>
          <w:r w:rsidRPr="00A922C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3B144A" w:rsidRDefault="003B144A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3B144A" w:rsidRDefault="003B144A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4" w:author="HOME" w:date="2023-05-26T12:43:00Z" w:initials="H">
    <w:p w14:paraId="47F98B5C" w14:textId="77777777" w:rsidR="003B144A" w:rsidRDefault="003B144A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5" w:author="HOME" w:date="2024-05-02T03:12:00Z" w:initials="H">
    <w:p w14:paraId="3C767965" w14:textId="140F4009" w:rsidR="003B144A" w:rsidRPr="00563EB7" w:rsidRDefault="003B144A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18" w:author="HOME" w:date="2024-05-02T03:32:00Z" w:initials="H">
    <w:p w14:paraId="3897A384" w14:textId="22204505" w:rsidR="003B144A" w:rsidRDefault="003B144A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19" w:author="HOME" w:date="2024-05-02T02:20:00Z" w:initials="H">
    <w:p w14:paraId="589D6BD4" w14:textId="6A41950B" w:rsidR="003B144A" w:rsidRPr="005D03FE" w:rsidRDefault="003B144A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26" w:author="HOME" w:date="2024-05-01T21:02:00Z" w:initials="H">
    <w:p w14:paraId="0BD73195" w14:textId="3EF05706" w:rsidR="003B144A" w:rsidRDefault="003B144A">
      <w:pPr>
        <w:pStyle w:val="af7"/>
      </w:pPr>
      <w:r>
        <w:rPr>
          <w:rStyle w:val="af6"/>
        </w:rPr>
        <w:annotationRef/>
      </w:r>
      <w:r>
        <w:t xml:space="preserve">А </w:t>
      </w:r>
      <w:proofErr w:type="gramStart"/>
      <w:r>
        <w:t>следовательно</w:t>
      </w:r>
      <w:proofErr w:type="gramEnd"/>
      <w:r>
        <w:t xml:space="preserve"> на ход остальной полимеризации (на что сослаться?)</w:t>
      </w:r>
    </w:p>
  </w:comment>
  <w:comment w:id="34" w:author="HOME" w:date="2024-05-02T06:38:00Z" w:initials="H">
    <w:p w14:paraId="2BE92700" w14:textId="77777777" w:rsidR="003B144A" w:rsidRDefault="003B144A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36" w:author="HOME" w:date="2024-05-02T06:58:00Z" w:initials="H">
    <w:p w14:paraId="6C399684" w14:textId="77777777" w:rsidR="003B144A" w:rsidRDefault="003B144A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39" w:author="HOME" w:date="2024-05-02T03:47:00Z" w:initials="H">
    <w:p w14:paraId="14E0CCCC" w14:textId="77777777" w:rsidR="003B144A" w:rsidRDefault="003B144A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40" w:author="HOME" w:date="2024-05-02T06:20:00Z" w:initials="H">
    <w:p w14:paraId="2610DF01" w14:textId="05157A33" w:rsidR="003B144A" w:rsidRDefault="003B144A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48" w:author="HOME" w:date="2023-05-17T19:29:00Z" w:initials="H">
    <w:p w14:paraId="52C89DAC" w14:textId="10F0915A" w:rsidR="003B144A" w:rsidRPr="00460810" w:rsidRDefault="003B144A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50" w:author="HOME" w:date="2024-05-05T00:35:00Z" w:initials="H">
    <w:p w14:paraId="322349C0" w14:textId="77777777" w:rsidR="003B144A" w:rsidRDefault="003B144A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51" w:author="HOME" w:date="2024-05-05T00:53:00Z" w:initials="H">
    <w:p w14:paraId="0ED1092B" w14:textId="77777777" w:rsidR="003B144A" w:rsidRDefault="003B144A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54" w:author="HOME" w:date="2023-05-27T23:18:00Z" w:initials="H">
    <w:p w14:paraId="10C0B0FA" w14:textId="45C44B9B" w:rsidR="003B144A" w:rsidRDefault="003B144A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5" w:author="HOME" w:date="2024-04-30T23:52:00Z" w:initials="H">
    <w:p w14:paraId="731BA758" w14:textId="6F986AD5" w:rsidR="003B144A" w:rsidRDefault="003B144A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7" w:author="HOME" w:date="2024-04-20T19:00:00Z" w:initials="H">
    <w:p w14:paraId="53614306" w14:textId="2A1E75E8" w:rsidR="003B144A" w:rsidRDefault="003B144A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8" w:author="HOME" w:date="2024-04-20T21:39:00Z" w:initials="H">
    <w:p w14:paraId="40C4A547" w14:textId="5CAA8E5E" w:rsidR="003B144A" w:rsidRDefault="003B144A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59" w:author="HOME" w:date="2024-05-04T22:42:00Z" w:initials="H">
    <w:p w14:paraId="30AF98A1" w14:textId="6973045C" w:rsidR="003B144A" w:rsidRDefault="003B144A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61" w:author="HOME" w:date="2024-05-04T01:21:00Z" w:initials="H">
    <w:p w14:paraId="64473CE7" w14:textId="7CF21504" w:rsidR="003B144A" w:rsidRDefault="003B144A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62" w:author="HOME" w:date="2024-05-04T02:46:00Z" w:initials="H">
    <w:p w14:paraId="2F25C6EC" w14:textId="0FA6F851" w:rsidR="003B144A" w:rsidRDefault="003B144A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64" w:author="HOME" w:date="2024-05-04T15:18:00Z" w:initials="H">
    <w:p w14:paraId="613F53FD" w14:textId="3D7EBAA6" w:rsidR="003B144A" w:rsidRDefault="003B144A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66" w:author="HOME" w:date="2024-05-04T16:28:00Z" w:initials="H">
    <w:p w14:paraId="1A4A2492" w14:textId="13B1258D" w:rsidR="003B144A" w:rsidRPr="004E7BF7" w:rsidRDefault="003B144A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67" w:author="HOME" w:date="2024-05-04T16:30:00Z" w:initials="H">
    <w:p w14:paraId="68371479" w14:textId="334FFA85" w:rsidR="003B144A" w:rsidRDefault="003B144A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70" w:author="HOME" w:date="2023-05-27T23:17:00Z" w:initials="H">
    <w:p w14:paraId="5F181F65" w14:textId="77777777" w:rsidR="003B144A" w:rsidRDefault="003B144A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4" w:author="HOME" w:date="2024-05-05T03:19:00Z" w:initials="H">
    <w:p w14:paraId="6E252439" w14:textId="77777777" w:rsidR="003B144A" w:rsidRDefault="003B144A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3B144A" w:rsidRPr="00977CDE" w:rsidRDefault="003B144A">
      <w:pPr>
        <w:pStyle w:val="af7"/>
      </w:pPr>
    </w:p>
  </w:comment>
  <w:comment w:id="77" w:author="HOME" w:date="2024-04-20T16:58:00Z" w:initials="H">
    <w:p w14:paraId="15D454B8" w14:textId="77777777" w:rsidR="003B144A" w:rsidRDefault="003B144A" w:rsidP="003B144A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8" w:author="HOME" w:date="2024-04-20T16:58:00Z" w:initials="H">
    <w:p w14:paraId="0DC2D94F" w14:textId="77777777" w:rsidR="003B144A" w:rsidRDefault="003B144A" w:rsidP="003B144A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79" w:author="HOME" w:date="2024-05-06T13:47:00Z" w:initials="H">
    <w:p w14:paraId="598602BA" w14:textId="360D86EE" w:rsidR="003B144A" w:rsidRDefault="003B144A">
      <w:pPr>
        <w:pStyle w:val="af7"/>
      </w:pPr>
      <w:r>
        <w:rPr>
          <w:rStyle w:val="af6"/>
        </w:rPr>
        <w:annotationRef/>
      </w:r>
      <w:r>
        <w:t xml:space="preserve">Добавить про </w:t>
      </w:r>
      <w:proofErr w:type="spellStart"/>
      <w:r>
        <w:t>аврамми</w:t>
      </w:r>
      <w:proofErr w:type="spellEnd"/>
    </w:p>
  </w:comment>
  <w:comment w:id="80" w:author="HOME" w:date="2023-12-20T13:26:00Z" w:initials="H">
    <w:p w14:paraId="7A7EA3CF" w14:textId="77777777" w:rsidR="000A6096" w:rsidRDefault="000A6096" w:rsidP="000A6096">
      <w:pPr>
        <w:pStyle w:val="af7"/>
      </w:pPr>
      <w:r>
        <w:rPr>
          <w:rStyle w:val="af6"/>
        </w:rPr>
        <w:annotationRef/>
      </w:r>
      <w:r>
        <w:t xml:space="preserve">Параметры их </w:t>
      </w:r>
      <w:proofErr w:type="spellStart"/>
      <w:r>
        <w:t>др</w:t>
      </w:r>
      <w:proofErr w:type="spellEnd"/>
      <w:r>
        <w:t xml:space="preserve"> статей</w:t>
      </w:r>
    </w:p>
  </w:comment>
  <w:comment w:id="81" w:author="HOME" w:date="2024-04-20T17:02:00Z" w:initials="H">
    <w:p w14:paraId="2754AB64" w14:textId="77777777" w:rsidR="003B144A" w:rsidRDefault="003B144A" w:rsidP="003B144A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82" w:author="HOME" w:date="2024-04-21T17:17:00Z" w:initials="H">
    <w:p w14:paraId="4FFE5297" w14:textId="028FE7B6" w:rsidR="003B144A" w:rsidRDefault="003B144A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83" w:author="STRANGER" w:date="2023-12-26T14:08:00Z" w:initials="S">
    <w:p w14:paraId="77EB937A" w14:textId="77777777" w:rsidR="003B144A" w:rsidRDefault="003B144A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4" w:author="HOME" w:date="2024-04-02T23:45:00Z" w:initials="H">
    <w:p w14:paraId="2385B0F3" w14:textId="77777777" w:rsidR="003B144A" w:rsidRPr="00A01F60" w:rsidRDefault="003B144A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7" w:author="HOME" w:date="2024-04-21T17:30:00Z" w:initials="H">
    <w:p w14:paraId="5E7EE314" w14:textId="019F71B2" w:rsidR="003B144A" w:rsidRDefault="003B144A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8" w:author="HOME" w:date="2024-04-21T16:16:00Z" w:initials="H">
    <w:p w14:paraId="6BFB1435" w14:textId="290E5FEC" w:rsidR="003B144A" w:rsidRDefault="003B144A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89" w:author="HOME" w:date="2024-04-21T18:52:00Z" w:initials="H">
    <w:p w14:paraId="01E02BE9" w14:textId="50C3DD57" w:rsidR="003B144A" w:rsidRPr="00464025" w:rsidRDefault="003B144A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90" w:author="HOME" w:date="2024-04-21T17:25:00Z" w:initials="H">
    <w:p w14:paraId="2081490F" w14:textId="77777777" w:rsidR="003B144A" w:rsidRDefault="003B144A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3B144A" w:rsidRDefault="003B144A" w:rsidP="00D70381">
      <w:pPr>
        <w:pStyle w:val="af7"/>
      </w:pPr>
    </w:p>
  </w:comment>
  <w:comment w:id="91" w:author="HOME" w:date="2024-04-21T17:55:00Z" w:initials="H">
    <w:p w14:paraId="1B9D5AF9" w14:textId="77777777" w:rsidR="003B144A" w:rsidRDefault="003B144A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92" w:author="STRANGER" w:date="2023-12-27T16:16:00Z" w:initials="S">
    <w:p w14:paraId="531604C4" w14:textId="77777777" w:rsidR="003B144A" w:rsidRDefault="003B144A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94" w:author="HOME" w:date="2024-04-01T01:01:00Z" w:initials="H">
    <w:p w14:paraId="0EC1C1BA" w14:textId="77777777" w:rsidR="003B144A" w:rsidRDefault="003B144A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3B144A" w:rsidRDefault="003B144A" w:rsidP="00A8197D">
      <w:pPr>
        <w:pStyle w:val="af7"/>
      </w:pPr>
    </w:p>
  </w:comment>
  <w:comment w:id="95" w:author="HOME" w:date="2024-04-21T19:05:00Z" w:initials="H">
    <w:p w14:paraId="4E7754F4" w14:textId="0041E905" w:rsidR="003B144A" w:rsidRDefault="003B144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7" w:author="HOME" w:date="2024-04-20T17:46:00Z" w:initials="H">
    <w:p w14:paraId="1053005B" w14:textId="2B9404CC" w:rsidR="003B144A" w:rsidRPr="003D407A" w:rsidRDefault="003B144A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6" w:author="HOME" w:date="2023-05-27T23:19:00Z" w:initials="H">
    <w:p w14:paraId="764CE6AF" w14:textId="77777777" w:rsidR="003B144A" w:rsidRDefault="003B144A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11" w:author="HOME" w:date="2024-05-05T02:18:00Z" w:initials="H">
    <w:p w14:paraId="55CC66D6" w14:textId="1E8E321F" w:rsidR="003B144A" w:rsidRDefault="003B144A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2" w:author="HOME" w:date="2024-04-30T23:56:00Z" w:initials="H">
    <w:p w14:paraId="52F01F51" w14:textId="77777777" w:rsidR="003B144A" w:rsidRDefault="003B144A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3" w:author="HOME" w:date="2024-05-03T21:23:00Z" w:initials="H">
    <w:p w14:paraId="60EE4416" w14:textId="77777777" w:rsidR="003B144A" w:rsidRDefault="003B144A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47F98B5C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53614306" w15:done="0"/>
  <w15:commentEx w15:paraId="40C4A547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15D454B8" w15:done="0"/>
  <w15:commentEx w15:paraId="0DC2D94F" w15:done="0"/>
  <w15:commentEx w15:paraId="598602BA" w15:done="0"/>
  <w15:commentEx w15:paraId="7A7EA3CF" w15:done="0"/>
  <w15:commentEx w15:paraId="2754AB64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  <w15:commentEx w15:paraId="55CC66D6" w15:done="0"/>
  <w15:commentEx w15:paraId="52F01F51" w15:done="0"/>
  <w15:commentEx w15:paraId="60EE441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CE8F4B" w16cex:dateUtc="2024-04-20T16:00:00Z"/>
  <w16cex:commentExtensible w16cex:durableId="29CEB49C" w16cex:dateUtc="2024-04-20T18:39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CE72CA" w16cex:dateUtc="2024-04-20T13:58:00Z"/>
  <w16cex:commentExtensible w16cex:durableId="29CE72BB" w16cex:dateUtc="2024-04-20T13:58:00Z"/>
  <w16cex:commentExtensible w16cex:durableId="29E35DEE" w16cex:dateUtc="2024-05-06T10:47:00Z"/>
  <w16cex:commentExtensible w16cex:durableId="292D69EC" w16cex:dateUtc="2023-12-20T10:26:00Z"/>
  <w16cex:commentExtensible w16cex:durableId="29CE738A" w16cex:dateUtc="2024-04-20T14:02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53614306" w16cid:durableId="29CE8F4B"/>
  <w16cid:commentId w16cid:paraId="40C4A547" w16cid:durableId="29CEB49C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15D454B8" w16cid:durableId="29CE72CA"/>
  <w16cid:commentId w16cid:paraId="0DC2D94F" w16cid:durableId="29CE72BB"/>
  <w16cid:commentId w16cid:paraId="598602BA" w16cid:durableId="29E35DEE"/>
  <w16cid:commentId w16cid:paraId="7A7EA3CF" w16cid:durableId="292D69EC"/>
  <w16cid:commentId w16cid:paraId="2754AB64" w16cid:durableId="29CE738A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  <w16cid:commentId w16cid:paraId="55CC66D6" w16cid:durableId="29E16AFF"/>
  <w16cid:commentId w16cid:paraId="52F01F51" w16cid:durableId="29DC03BF"/>
  <w16cid:commentId w16cid:paraId="60EE4416" w16cid:durableId="29DFD46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9570928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70CB4"/>
    <w:rsid w:val="00072C8E"/>
    <w:rsid w:val="00084C50"/>
    <w:rsid w:val="00085FD0"/>
    <w:rsid w:val="000A6096"/>
    <w:rsid w:val="000C0D12"/>
    <w:rsid w:val="000E1A1C"/>
    <w:rsid w:val="000E2856"/>
    <w:rsid w:val="000E3899"/>
    <w:rsid w:val="000F0C2C"/>
    <w:rsid w:val="000F7A86"/>
    <w:rsid w:val="00135E11"/>
    <w:rsid w:val="0015511F"/>
    <w:rsid w:val="001706B1"/>
    <w:rsid w:val="0018078D"/>
    <w:rsid w:val="00181538"/>
    <w:rsid w:val="00182F8F"/>
    <w:rsid w:val="001B1CB0"/>
    <w:rsid w:val="001B4711"/>
    <w:rsid w:val="001C245A"/>
    <w:rsid w:val="001C7937"/>
    <w:rsid w:val="001D20B7"/>
    <w:rsid w:val="001E1746"/>
    <w:rsid w:val="001E6D54"/>
    <w:rsid w:val="00200CB7"/>
    <w:rsid w:val="0020113E"/>
    <w:rsid w:val="002114E5"/>
    <w:rsid w:val="00211D01"/>
    <w:rsid w:val="00214461"/>
    <w:rsid w:val="002213E8"/>
    <w:rsid w:val="00227EB8"/>
    <w:rsid w:val="00250AF8"/>
    <w:rsid w:val="00280132"/>
    <w:rsid w:val="00290E16"/>
    <w:rsid w:val="00291DAF"/>
    <w:rsid w:val="0029372A"/>
    <w:rsid w:val="002A575C"/>
    <w:rsid w:val="002B35F8"/>
    <w:rsid w:val="002C3C33"/>
    <w:rsid w:val="002C3F1F"/>
    <w:rsid w:val="002C5F6D"/>
    <w:rsid w:val="002D16A1"/>
    <w:rsid w:val="002D22E4"/>
    <w:rsid w:val="002E01F3"/>
    <w:rsid w:val="002E23F5"/>
    <w:rsid w:val="002E50FC"/>
    <w:rsid w:val="002F7CCE"/>
    <w:rsid w:val="00315B54"/>
    <w:rsid w:val="0033372E"/>
    <w:rsid w:val="003465F2"/>
    <w:rsid w:val="003556B8"/>
    <w:rsid w:val="003702EA"/>
    <w:rsid w:val="003813E5"/>
    <w:rsid w:val="003A3775"/>
    <w:rsid w:val="003B144A"/>
    <w:rsid w:val="003C4B53"/>
    <w:rsid w:val="003D2F42"/>
    <w:rsid w:val="003D407A"/>
    <w:rsid w:val="003F32FE"/>
    <w:rsid w:val="004016A9"/>
    <w:rsid w:val="004021A3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77A"/>
    <w:rsid w:val="00523277"/>
    <w:rsid w:val="00525941"/>
    <w:rsid w:val="00545F72"/>
    <w:rsid w:val="005505BE"/>
    <w:rsid w:val="005559F4"/>
    <w:rsid w:val="005572B9"/>
    <w:rsid w:val="00563EB7"/>
    <w:rsid w:val="0056525F"/>
    <w:rsid w:val="00570453"/>
    <w:rsid w:val="005756CC"/>
    <w:rsid w:val="00594BC5"/>
    <w:rsid w:val="005A4800"/>
    <w:rsid w:val="005B0524"/>
    <w:rsid w:val="005B2B32"/>
    <w:rsid w:val="005D03FE"/>
    <w:rsid w:val="005E3914"/>
    <w:rsid w:val="005F03F8"/>
    <w:rsid w:val="005F20A6"/>
    <w:rsid w:val="005F458C"/>
    <w:rsid w:val="0060053A"/>
    <w:rsid w:val="00603512"/>
    <w:rsid w:val="0062091C"/>
    <w:rsid w:val="00622644"/>
    <w:rsid w:val="00625DDD"/>
    <w:rsid w:val="00640613"/>
    <w:rsid w:val="0065469E"/>
    <w:rsid w:val="0068115E"/>
    <w:rsid w:val="006A08A6"/>
    <w:rsid w:val="006B298D"/>
    <w:rsid w:val="006B5619"/>
    <w:rsid w:val="006D7C27"/>
    <w:rsid w:val="006E0612"/>
    <w:rsid w:val="006E0737"/>
    <w:rsid w:val="006E5223"/>
    <w:rsid w:val="007075FB"/>
    <w:rsid w:val="00707EA0"/>
    <w:rsid w:val="007110E7"/>
    <w:rsid w:val="007177EA"/>
    <w:rsid w:val="007203D1"/>
    <w:rsid w:val="00722E49"/>
    <w:rsid w:val="007249B4"/>
    <w:rsid w:val="00733E49"/>
    <w:rsid w:val="00754959"/>
    <w:rsid w:val="00762A34"/>
    <w:rsid w:val="00771BCE"/>
    <w:rsid w:val="0078421D"/>
    <w:rsid w:val="00784342"/>
    <w:rsid w:val="007A69AB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355DC"/>
    <w:rsid w:val="008508B7"/>
    <w:rsid w:val="008511BD"/>
    <w:rsid w:val="0085403A"/>
    <w:rsid w:val="00864459"/>
    <w:rsid w:val="0087777E"/>
    <w:rsid w:val="00882211"/>
    <w:rsid w:val="00890685"/>
    <w:rsid w:val="00891BAF"/>
    <w:rsid w:val="00892DF9"/>
    <w:rsid w:val="008955E8"/>
    <w:rsid w:val="008A1FF6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4B5D"/>
    <w:rsid w:val="00940D78"/>
    <w:rsid w:val="009526D7"/>
    <w:rsid w:val="0096735B"/>
    <w:rsid w:val="009731B4"/>
    <w:rsid w:val="00974093"/>
    <w:rsid w:val="00977CDE"/>
    <w:rsid w:val="009923DE"/>
    <w:rsid w:val="00996D2F"/>
    <w:rsid w:val="009A096B"/>
    <w:rsid w:val="009A31A8"/>
    <w:rsid w:val="009A5832"/>
    <w:rsid w:val="009A7B77"/>
    <w:rsid w:val="009B1FED"/>
    <w:rsid w:val="009B2BB1"/>
    <w:rsid w:val="009B4E76"/>
    <w:rsid w:val="009C34C5"/>
    <w:rsid w:val="009C4D59"/>
    <w:rsid w:val="009C67AD"/>
    <w:rsid w:val="009C7D6A"/>
    <w:rsid w:val="009F2B12"/>
    <w:rsid w:val="00A111DD"/>
    <w:rsid w:val="00A14AF9"/>
    <w:rsid w:val="00A172C7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B10EB"/>
    <w:rsid w:val="00AB6CA7"/>
    <w:rsid w:val="00AC3632"/>
    <w:rsid w:val="00AC583C"/>
    <w:rsid w:val="00AC7F21"/>
    <w:rsid w:val="00AE6560"/>
    <w:rsid w:val="00AE65DE"/>
    <w:rsid w:val="00AF29CC"/>
    <w:rsid w:val="00B1366D"/>
    <w:rsid w:val="00B13846"/>
    <w:rsid w:val="00B20030"/>
    <w:rsid w:val="00B31322"/>
    <w:rsid w:val="00B5342D"/>
    <w:rsid w:val="00B639EF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10352"/>
    <w:rsid w:val="00C42BB9"/>
    <w:rsid w:val="00C64601"/>
    <w:rsid w:val="00C67F40"/>
    <w:rsid w:val="00C76B74"/>
    <w:rsid w:val="00CA455A"/>
    <w:rsid w:val="00CC065B"/>
    <w:rsid w:val="00CD6E55"/>
    <w:rsid w:val="00CE2C80"/>
    <w:rsid w:val="00D15BA6"/>
    <w:rsid w:val="00D26A5A"/>
    <w:rsid w:val="00D365B1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7FD1"/>
    <w:rsid w:val="00DC6524"/>
    <w:rsid w:val="00DD46C5"/>
    <w:rsid w:val="00DF065F"/>
    <w:rsid w:val="00DF348A"/>
    <w:rsid w:val="00E0300F"/>
    <w:rsid w:val="00E33132"/>
    <w:rsid w:val="00E35DFB"/>
    <w:rsid w:val="00E4195A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44DA"/>
    <w:rsid w:val="00F802DA"/>
    <w:rsid w:val="00F824C7"/>
    <w:rsid w:val="00F869F6"/>
    <w:rsid w:val="00F90FD6"/>
    <w:rsid w:val="00F93D74"/>
    <w:rsid w:val="00F95B6C"/>
    <w:rsid w:val="00F96411"/>
    <w:rsid w:val="00FB4228"/>
    <w:rsid w:val="00FC3DF4"/>
    <w:rsid w:val="00FC3ECE"/>
    <w:rsid w:val="00FD4963"/>
    <w:rsid w:val="00FD5702"/>
    <w:rsid w:val="00FE386D"/>
    <w:rsid w:val="00FE49F6"/>
    <w:rsid w:val="00FE5094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9" Type="http://schemas.openxmlformats.org/officeDocument/2006/relationships/image" Target="media/image21.png"/><Relationship Id="rId21" Type="http://schemas.openxmlformats.org/officeDocument/2006/relationships/image" Target="media/image10.png"/><Relationship Id="rId34" Type="http://schemas.openxmlformats.org/officeDocument/2006/relationships/oleObject" Target="embeddings/oleObject8.bin"/><Relationship Id="rId42" Type="http://schemas.openxmlformats.org/officeDocument/2006/relationships/image" Target="media/image24.emf"/><Relationship Id="rId47" Type="http://schemas.openxmlformats.org/officeDocument/2006/relationships/image" Target="media/image27.png"/><Relationship Id="rId50" Type="http://schemas.microsoft.com/office/2011/relationships/people" Target="people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6.bin"/><Relationship Id="rId11" Type="http://schemas.openxmlformats.org/officeDocument/2006/relationships/image" Target="media/image2.png"/><Relationship Id="rId24" Type="http://schemas.openxmlformats.org/officeDocument/2006/relationships/image" Target="media/image12.emf"/><Relationship Id="rId32" Type="http://schemas.openxmlformats.org/officeDocument/2006/relationships/oleObject" Target="embeddings/oleObject7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9.bin"/><Relationship Id="rId49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oleObject" Target="embeddings/oleObject2.bin"/><Relationship Id="rId31" Type="http://schemas.openxmlformats.org/officeDocument/2006/relationships/image" Target="media/image16.emf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Relationship Id="rId35" Type="http://schemas.openxmlformats.org/officeDocument/2006/relationships/image" Target="media/image18.emf"/><Relationship Id="rId43" Type="http://schemas.openxmlformats.org/officeDocument/2006/relationships/oleObject" Target="embeddings/oleObject10.bin"/><Relationship Id="rId48" Type="http://schemas.openxmlformats.org/officeDocument/2006/relationships/image" Target="media/image28.png"/><Relationship Id="rId8" Type="http://schemas.microsoft.com/office/2016/09/relationships/commentsIds" Target="commentsIds.xml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image" Target="media/image26.png"/><Relationship Id="rId20" Type="http://schemas.openxmlformats.org/officeDocument/2006/relationships/image" Target="media/image9.png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331248"/>
    <w:rsid w:val="00511E9D"/>
    <w:rsid w:val="00550652"/>
    <w:rsid w:val="007C567D"/>
    <w:rsid w:val="00B1676B"/>
    <w:rsid w:val="00B21C41"/>
    <w:rsid w:val="00CB10D0"/>
    <w:rsid w:val="00D1263A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5065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6</TotalTime>
  <Pages>20</Pages>
  <Words>91089</Words>
  <Characters>519208</Characters>
  <Application>Microsoft Office Word</Application>
  <DocSecurity>0</DocSecurity>
  <Lines>4326</Lines>
  <Paragraphs>12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91</cp:revision>
  <dcterms:created xsi:type="dcterms:W3CDTF">2024-04-20T13:51:00Z</dcterms:created>
  <dcterms:modified xsi:type="dcterms:W3CDTF">2024-05-06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